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0A4B" w:rsidRDefault="00B649A9" w:rsidP="00467DC2">
      <w:r>
        <w:rPr>
          <w:noProof/>
        </w:rPr>
        <w:drawing>
          <wp:inline distT="0" distB="0" distL="0" distR="0">
            <wp:extent cx="6884035" cy="85661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4035" cy="856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A4B" w:rsidRDefault="00340A4B" w:rsidP="00F26E7A">
      <w:pPr>
        <w:tabs>
          <w:tab w:val="left" w:pos="360"/>
        </w:tabs>
        <w:jc w:val="both"/>
        <w:rPr>
          <w:b/>
          <w:sz w:val="22"/>
          <w:szCs w:val="22"/>
        </w:rPr>
      </w:pPr>
    </w:p>
    <w:p w:rsidR="00340A4B" w:rsidRPr="004E69A2" w:rsidRDefault="004E69A2" w:rsidP="004E69A2">
      <w:pPr>
        <w:tabs>
          <w:tab w:val="left" w:pos="360"/>
        </w:tabs>
        <w:jc w:val="center"/>
        <w:rPr>
          <w:sz w:val="22"/>
          <w:szCs w:val="22"/>
        </w:rPr>
      </w:pPr>
      <w:r w:rsidRPr="004E69A2">
        <w:rPr>
          <w:sz w:val="22"/>
          <w:szCs w:val="22"/>
        </w:rPr>
        <w:t xml:space="preserve">                                                                                         </w:t>
      </w:r>
      <w:r w:rsidR="00F33EC3">
        <w:rPr>
          <w:sz w:val="22"/>
          <w:szCs w:val="22"/>
        </w:rPr>
        <w:t>(1)</w:t>
      </w:r>
      <w:r w:rsidRPr="004E69A2">
        <w:rPr>
          <w:sz w:val="22"/>
          <w:szCs w:val="22"/>
        </w:rPr>
        <w:t xml:space="preserve">                                                                                    P.T.O.</w:t>
      </w:r>
    </w:p>
    <w:p w:rsidR="00011C65" w:rsidRDefault="00340A4B" w:rsidP="004E69A2">
      <w:pPr>
        <w:jc w:val="right"/>
      </w:pPr>
      <w:r>
        <w:t xml:space="preserve">                                                                           </w:t>
      </w:r>
      <w:r w:rsidR="004E69A2">
        <w:t xml:space="preserve">       </w:t>
      </w:r>
    </w:p>
    <w:p w:rsidR="00340A4B" w:rsidRPr="00BB42A0" w:rsidRDefault="00340A4B" w:rsidP="00FC6C1C">
      <w:pPr>
        <w:jc w:val="center"/>
        <w:rPr>
          <w:b/>
        </w:rPr>
      </w:pPr>
      <w:r w:rsidRPr="00BB42A0">
        <w:rPr>
          <w:b/>
          <w:sz w:val="28"/>
          <w:szCs w:val="28"/>
          <w:u w:val="single"/>
        </w:rPr>
        <w:lastRenderedPageBreak/>
        <w:t>Section – A</w:t>
      </w:r>
    </w:p>
    <w:p w:rsidR="00340A4B" w:rsidRPr="000467BC" w:rsidRDefault="000467BC" w:rsidP="000467BC">
      <w:pPr>
        <w:jc w:val="center"/>
        <w:rPr>
          <w:b/>
          <w:i/>
        </w:rPr>
      </w:pPr>
      <w:r>
        <w:rPr>
          <w:b/>
          <w:i/>
        </w:rPr>
        <w:t>(</w:t>
      </w:r>
      <w:r w:rsidR="00340A4B" w:rsidRPr="00011C65">
        <w:rPr>
          <w:i/>
        </w:rPr>
        <w:t>Questions n</w:t>
      </w:r>
      <w:r>
        <w:rPr>
          <w:i/>
        </w:rPr>
        <w:t>umber 1 to 10 carry 1 marks each)</w:t>
      </w:r>
    </w:p>
    <w:p w:rsidR="00340A4B" w:rsidRPr="009D0D57" w:rsidRDefault="00340A4B" w:rsidP="00467DC2">
      <w:pPr>
        <w:rPr>
          <w:b/>
        </w:rPr>
      </w:pPr>
    </w:p>
    <w:p w:rsidR="00B32639" w:rsidRPr="00B32639" w:rsidRDefault="00B32639" w:rsidP="00FC198D">
      <w:pPr>
        <w:pStyle w:val="NoSpacing"/>
        <w:numPr>
          <w:ilvl w:val="0"/>
          <w:numId w:val="3"/>
        </w:numPr>
        <w:tabs>
          <w:tab w:val="center" w:pos="5490"/>
        </w:tabs>
        <w:ind w:left="360"/>
        <w:rPr>
          <w:sz w:val="26"/>
          <w:szCs w:val="26"/>
        </w:rPr>
      </w:pPr>
      <w:r>
        <w:rPr>
          <w:sz w:val="26"/>
          <w:szCs w:val="26"/>
        </w:rPr>
        <w:t xml:space="preserve">Find the principal value </w:t>
      </w:r>
      <w:proofErr w:type="gramStart"/>
      <w:r>
        <w:rPr>
          <w:sz w:val="26"/>
          <w:szCs w:val="26"/>
        </w:rPr>
        <w:t xml:space="preserve">of </w:t>
      </w:r>
      <w:proofErr w:type="gramEnd"/>
      <w:r w:rsidRPr="002B1785">
        <w:rPr>
          <w:position w:val="-32"/>
          <w:sz w:val="26"/>
          <w:szCs w:val="26"/>
        </w:rPr>
        <w:object w:dxaOrig="2480" w:dyaOrig="780">
          <v:shape id="_x0000_i1025" type="#_x0000_t75" style="width:124.3pt;height:38.7pt" o:ole="">
            <v:imagedata r:id="rId10" o:title=""/>
          </v:shape>
          <o:OLEObject Type="Embed" ProgID="Equation.DSMT4" ShapeID="_x0000_i1025" DrawAspect="Content" ObjectID="_1413097180" r:id="rId11"/>
        </w:object>
      </w:r>
      <w:r>
        <w:rPr>
          <w:sz w:val="26"/>
          <w:szCs w:val="26"/>
        </w:rPr>
        <w:t xml:space="preserve">. </w:t>
      </w:r>
    </w:p>
    <w:p w:rsidR="00E47135" w:rsidRDefault="00E47135" w:rsidP="00FC198D">
      <w:pPr>
        <w:pStyle w:val="NoSpacing"/>
        <w:numPr>
          <w:ilvl w:val="0"/>
          <w:numId w:val="3"/>
        </w:numPr>
        <w:tabs>
          <w:tab w:val="center" w:pos="5490"/>
        </w:tabs>
        <w:ind w:left="360"/>
        <w:rPr>
          <w:sz w:val="26"/>
          <w:szCs w:val="26"/>
        </w:rPr>
      </w:pPr>
      <w:r>
        <w:rPr>
          <w:sz w:val="26"/>
          <w:szCs w:val="26"/>
        </w:rPr>
        <w:t xml:space="preserve">Solve </w:t>
      </w:r>
      <w:r w:rsidR="00A527BB" w:rsidRPr="00AE01D8">
        <w:rPr>
          <w:position w:val="-26"/>
          <w:sz w:val="26"/>
          <w:szCs w:val="26"/>
        </w:rPr>
        <w:object w:dxaOrig="4500" w:dyaOrig="680">
          <v:shape id="_x0000_i1083" type="#_x0000_t75" style="width:224.85pt;height:33.95pt" o:ole="">
            <v:imagedata r:id="rId12" o:title=""/>
          </v:shape>
          <o:OLEObject Type="Embed" ProgID="Equation.DSMT4" ShapeID="_x0000_i1083" DrawAspect="Content" ObjectID="_1413097181" r:id="rId13"/>
        </w:object>
      </w:r>
    </w:p>
    <w:p w:rsidR="00332B36" w:rsidRPr="00E661B5" w:rsidRDefault="005A0789" w:rsidP="00FC198D">
      <w:pPr>
        <w:pStyle w:val="NoSpacing"/>
        <w:numPr>
          <w:ilvl w:val="0"/>
          <w:numId w:val="3"/>
        </w:numPr>
        <w:tabs>
          <w:tab w:val="center" w:pos="5490"/>
        </w:tabs>
        <w:ind w:left="360"/>
        <w:rPr>
          <w:b/>
          <w:sz w:val="26"/>
          <w:szCs w:val="26"/>
        </w:rPr>
      </w:pPr>
      <w:r>
        <w:rPr>
          <w:sz w:val="26"/>
          <w:szCs w:val="26"/>
        </w:rPr>
        <w:t>Find the order and degree of the differential equation.</w:t>
      </w:r>
      <w:r w:rsidR="00F20F43" w:rsidRPr="00DB5D1D">
        <w:rPr>
          <w:position w:val="-36"/>
          <w:sz w:val="26"/>
          <w:szCs w:val="26"/>
        </w:rPr>
        <w:object w:dxaOrig="2140" w:dyaOrig="880">
          <v:shape id="_x0000_i1026" type="#_x0000_t75" style="width:122.25pt;height:50.25pt" o:ole="">
            <v:imagedata r:id="rId14" o:title=""/>
          </v:shape>
          <o:OLEObject Type="Embed" ProgID="Equation.DSMT4" ShapeID="_x0000_i1026" DrawAspect="Content" ObjectID="_1413097182" r:id="rId15"/>
        </w:object>
      </w:r>
      <w:r w:rsidR="00E661B5">
        <w:rPr>
          <w:sz w:val="26"/>
          <w:szCs w:val="26"/>
        </w:rPr>
        <w:t>.</w:t>
      </w:r>
    </w:p>
    <w:p w:rsidR="00E61A4C" w:rsidRPr="005D03D0" w:rsidRDefault="00E61A4C" w:rsidP="00FC198D">
      <w:pPr>
        <w:numPr>
          <w:ilvl w:val="0"/>
          <w:numId w:val="3"/>
        </w:numPr>
        <w:tabs>
          <w:tab w:val="center" w:pos="5490"/>
        </w:tabs>
        <w:ind w:left="360"/>
      </w:pPr>
      <w:r w:rsidRPr="005D03D0">
        <w:rPr>
          <w:rFonts w:eastAsia="Calibri"/>
          <w:lang w:val="en-GB"/>
        </w:rPr>
        <w:t>Without actual expanding write the value of</w:t>
      </w:r>
      <w:r w:rsidRPr="005D03D0">
        <w:rPr>
          <w:rFonts w:eastAsia="Calibri"/>
          <w:position w:val="-52"/>
          <w:lang w:val="en-GB"/>
        </w:rPr>
        <w:object w:dxaOrig="1700" w:dyaOrig="1180">
          <v:shape id="_x0000_i1027" type="#_x0000_t75" style="width:84.9pt;height:59.1pt" o:ole="">
            <v:imagedata r:id="rId16" o:title=""/>
          </v:shape>
          <o:OLEObject Type="Embed" ProgID="Equation.DSMT4" ShapeID="_x0000_i1027" DrawAspect="Content" ObjectID="_1413097183" r:id="rId17"/>
        </w:object>
      </w:r>
      <w:r w:rsidRPr="005D03D0">
        <w:rPr>
          <w:rFonts w:eastAsia="Calibri"/>
          <w:lang w:val="en-GB"/>
        </w:rPr>
        <w:t>.</w:t>
      </w:r>
    </w:p>
    <w:p w:rsidR="00B44D56" w:rsidRPr="005D03D0" w:rsidRDefault="00B44D56" w:rsidP="00FC198D">
      <w:pPr>
        <w:numPr>
          <w:ilvl w:val="0"/>
          <w:numId w:val="3"/>
        </w:numPr>
        <w:tabs>
          <w:tab w:val="center" w:pos="5490"/>
        </w:tabs>
        <w:ind w:left="360"/>
      </w:pPr>
      <w:r w:rsidRPr="005D03D0">
        <w:t xml:space="preserve">If </w:t>
      </w:r>
      <w:r w:rsidRPr="005D03D0">
        <w:rPr>
          <w:position w:val="-30"/>
        </w:rPr>
        <w:object w:dxaOrig="5080" w:dyaOrig="720">
          <v:shape id="_x0000_i1028" type="#_x0000_t75" style="width:254.05pt;height:36pt" o:ole="">
            <v:imagedata r:id="rId18" o:title=""/>
          </v:shape>
          <o:OLEObject Type="Embed" ProgID="Equation.DSMT4" ShapeID="_x0000_i1028" DrawAspect="Content" ObjectID="_1413097184" r:id="rId19"/>
        </w:object>
      </w:r>
    </w:p>
    <w:p w:rsidR="00E661B5" w:rsidRPr="00E378B1" w:rsidRDefault="00E378B1" w:rsidP="00FC198D">
      <w:pPr>
        <w:pStyle w:val="NoSpacing"/>
        <w:numPr>
          <w:ilvl w:val="0"/>
          <w:numId w:val="3"/>
        </w:numPr>
        <w:tabs>
          <w:tab w:val="center" w:pos="5490"/>
        </w:tabs>
        <w:ind w:left="360"/>
        <w:rPr>
          <w:sz w:val="26"/>
          <w:szCs w:val="26"/>
        </w:rPr>
      </w:pPr>
      <w:r w:rsidRPr="00E378B1">
        <w:rPr>
          <w:sz w:val="26"/>
          <w:szCs w:val="26"/>
        </w:rPr>
        <w:t>Differentiate</w:t>
      </w:r>
      <w:r>
        <w:rPr>
          <w:sz w:val="26"/>
          <w:szCs w:val="26"/>
        </w:rPr>
        <w:t xml:space="preserve"> w.r.t. ‘x’</w:t>
      </w:r>
      <w:proofErr w:type="gramStart"/>
      <w:r>
        <w:rPr>
          <w:sz w:val="26"/>
          <w:szCs w:val="26"/>
        </w:rPr>
        <w:t xml:space="preserve">, </w:t>
      </w:r>
      <w:r w:rsidR="0022535D" w:rsidRPr="00E378B1">
        <w:rPr>
          <w:position w:val="-10"/>
          <w:sz w:val="26"/>
          <w:szCs w:val="26"/>
        </w:rPr>
        <w:object w:dxaOrig="1120" w:dyaOrig="380">
          <v:shape id="_x0000_i1029" type="#_x0000_t75" style="width:66.55pt;height:23.1pt" o:ole="">
            <v:imagedata r:id="rId20" o:title=""/>
          </v:shape>
          <o:OLEObject Type="Embed" ProgID="Equation.DSMT4" ShapeID="_x0000_i1029" DrawAspect="Content" ObjectID="_1413097185" r:id="rId21"/>
        </w:object>
      </w:r>
      <w:r w:rsidRPr="00E378B1">
        <w:rPr>
          <w:sz w:val="26"/>
          <w:szCs w:val="26"/>
        </w:rPr>
        <w:t xml:space="preserve"> </w:t>
      </w:r>
      <w:r w:rsidR="00A46712">
        <w:rPr>
          <w:sz w:val="26"/>
          <w:szCs w:val="26"/>
        </w:rPr>
        <w:t>.</w:t>
      </w:r>
    </w:p>
    <w:p w:rsidR="002618AC" w:rsidRPr="0087121D" w:rsidRDefault="0087121D" w:rsidP="00FC198D">
      <w:pPr>
        <w:pStyle w:val="NoSpacing"/>
        <w:numPr>
          <w:ilvl w:val="0"/>
          <w:numId w:val="3"/>
        </w:numPr>
        <w:tabs>
          <w:tab w:val="center" w:pos="5490"/>
        </w:tabs>
        <w:ind w:left="360"/>
        <w:rPr>
          <w:sz w:val="26"/>
          <w:szCs w:val="26"/>
        </w:rPr>
      </w:pPr>
      <w:r w:rsidRPr="0087121D">
        <w:rPr>
          <w:sz w:val="26"/>
          <w:szCs w:val="26"/>
        </w:rPr>
        <w:t xml:space="preserve">Find the </w:t>
      </w:r>
      <w:r>
        <w:rPr>
          <w:sz w:val="26"/>
          <w:szCs w:val="26"/>
        </w:rPr>
        <w:t xml:space="preserve">distance between the parallel </w:t>
      </w:r>
      <w:proofErr w:type="gramStart"/>
      <w:r>
        <w:rPr>
          <w:sz w:val="26"/>
          <w:szCs w:val="26"/>
        </w:rPr>
        <w:t xml:space="preserve">planes </w:t>
      </w:r>
      <w:proofErr w:type="gramEnd"/>
      <w:r w:rsidR="00726DED" w:rsidRPr="00476D3E">
        <w:rPr>
          <w:position w:val="-10"/>
          <w:sz w:val="26"/>
          <w:szCs w:val="26"/>
        </w:rPr>
        <w:object w:dxaOrig="4599" w:dyaOrig="400">
          <v:shape id="_x0000_i1030" type="#_x0000_t75" style="width:230.25pt;height:19.7pt" o:ole="">
            <v:imagedata r:id="rId22" o:title=""/>
          </v:shape>
          <o:OLEObject Type="Embed" ProgID="Equation.DSMT4" ShapeID="_x0000_i1030" DrawAspect="Content" ObjectID="_1413097186" r:id="rId23"/>
        </w:object>
      </w:r>
      <w:r w:rsidR="00726DED">
        <w:rPr>
          <w:sz w:val="26"/>
          <w:szCs w:val="26"/>
        </w:rPr>
        <w:t>.</w:t>
      </w:r>
    </w:p>
    <w:p w:rsidR="00AE2832" w:rsidRPr="00AE0210" w:rsidRDefault="00A2362C" w:rsidP="00FC198D">
      <w:pPr>
        <w:pStyle w:val="NoSpacing"/>
        <w:numPr>
          <w:ilvl w:val="0"/>
          <w:numId w:val="3"/>
        </w:numPr>
        <w:tabs>
          <w:tab w:val="center" w:pos="5490"/>
        </w:tabs>
        <w:ind w:left="360"/>
        <w:rPr>
          <w:szCs w:val="26"/>
        </w:rPr>
      </w:pPr>
      <w:r w:rsidRPr="00A2362C">
        <w:rPr>
          <w:position w:val="-50"/>
          <w:sz w:val="26"/>
          <w:szCs w:val="26"/>
        </w:rPr>
        <w:object w:dxaOrig="7600" w:dyaOrig="1120">
          <v:shape id="_x0000_i1031" type="#_x0000_t75" style="width:415pt;height:61.8pt" o:ole="">
            <v:imagedata r:id="rId24" o:title=""/>
          </v:shape>
          <o:OLEObject Type="Embed" ProgID="Equation.DSMT4" ShapeID="_x0000_i1031" DrawAspect="Content" ObjectID="_1413097187" r:id="rId25"/>
        </w:object>
      </w:r>
    </w:p>
    <w:p w:rsidR="007F00DD" w:rsidRPr="008A5A58" w:rsidRDefault="00D507BB" w:rsidP="00FC198D">
      <w:pPr>
        <w:numPr>
          <w:ilvl w:val="0"/>
          <w:numId w:val="3"/>
        </w:numPr>
        <w:ind w:left="360"/>
        <w:rPr>
          <w:b/>
        </w:rPr>
      </w:pPr>
      <w:r>
        <w:t>Find a</w:t>
      </w:r>
      <w:r w:rsidR="006906D2">
        <w:t xml:space="preserve"> vector in the direction of given vector </w:t>
      </w:r>
      <w:r w:rsidRPr="00D507BB">
        <w:rPr>
          <w:position w:val="-10"/>
        </w:rPr>
        <w:object w:dxaOrig="920" w:dyaOrig="400">
          <v:shape id="_x0000_i1032" type="#_x0000_t75" style="width:46.2pt;height:19.7pt" o:ole="">
            <v:imagedata r:id="rId26" o:title=""/>
          </v:shape>
          <o:OLEObject Type="Embed" ProgID="Equation.DSMT4" ShapeID="_x0000_i1032" DrawAspect="Content" ObjectID="_1413097188" r:id="rId27"/>
        </w:object>
      </w:r>
      <w:r w:rsidR="008A5A58">
        <w:t xml:space="preserve"> having magnitude 8 units.</w:t>
      </w:r>
    </w:p>
    <w:p w:rsidR="008A5A58" w:rsidRPr="00CC45D0" w:rsidRDefault="00293164" w:rsidP="00FC198D">
      <w:pPr>
        <w:numPr>
          <w:ilvl w:val="0"/>
          <w:numId w:val="3"/>
        </w:numPr>
        <w:ind w:left="360"/>
        <w:rPr>
          <w:b/>
        </w:rPr>
      </w:pPr>
      <w:r>
        <w:t xml:space="preserve">Find the sine of the angle between the </w:t>
      </w:r>
      <w:r w:rsidR="00D67C82">
        <w:t>vectors</w:t>
      </w:r>
      <w:r w:rsidR="004D0DAE" w:rsidRPr="001256A7">
        <w:rPr>
          <w:position w:val="-10"/>
        </w:rPr>
        <w:object w:dxaOrig="3600" w:dyaOrig="400">
          <v:shape id="_x0000_i1033" type="#_x0000_t75" style="width:180pt;height:19.7pt" o:ole="">
            <v:imagedata r:id="rId28" o:title=""/>
          </v:shape>
          <o:OLEObject Type="Embed" ProgID="Equation.DSMT4" ShapeID="_x0000_i1033" DrawAspect="Content" ObjectID="_1413097189" r:id="rId29"/>
        </w:object>
      </w:r>
      <w:r w:rsidR="004653C1">
        <w:t>.</w:t>
      </w:r>
    </w:p>
    <w:p w:rsidR="002B4253" w:rsidRDefault="002B4253" w:rsidP="004D2BF6">
      <w:pPr>
        <w:tabs>
          <w:tab w:val="left" w:pos="360"/>
        </w:tabs>
        <w:jc w:val="center"/>
        <w:rPr>
          <w:b/>
          <w:sz w:val="28"/>
          <w:szCs w:val="28"/>
          <w:u w:val="single"/>
        </w:rPr>
      </w:pPr>
    </w:p>
    <w:p w:rsidR="00340A4B" w:rsidRPr="00AE6151" w:rsidRDefault="00340A4B" w:rsidP="004D2BF6">
      <w:pPr>
        <w:tabs>
          <w:tab w:val="left" w:pos="360"/>
        </w:tabs>
        <w:jc w:val="center"/>
        <w:rPr>
          <w:b/>
          <w:sz w:val="28"/>
          <w:szCs w:val="28"/>
          <w:u w:val="single"/>
        </w:rPr>
      </w:pPr>
      <w:r w:rsidRPr="00AE6151">
        <w:rPr>
          <w:b/>
          <w:sz w:val="28"/>
          <w:szCs w:val="28"/>
          <w:u w:val="single"/>
        </w:rPr>
        <w:t>Section-B</w:t>
      </w:r>
    </w:p>
    <w:p w:rsidR="00340A4B" w:rsidRPr="002B4253" w:rsidRDefault="002B4253" w:rsidP="00006196">
      <w:pPr>
        <w:tabs>
          <w:tab w:val="left" w:pos="360"/>
        </w:tabs>
        <w:jc w:val="center"/>
        <w:rPr>
          <w:b/>
        </w:rPr>
      </w:pPr>
      <w:r>
        <w:rPr>
          <w:b/>
        </w:rPr>
        <w:t>(</w:t>
      </w:r>
      <w:r w:rsidR="00340A4B" w:rsidRPr="00CC45D0">
        <w:rPr>
          <w:i/>
        </w:rPr>
        <w:t>Questions number 11 to 22 carry 4 marks each.</w:t>
      </w:r>
      <w:r>
        <w:rPr>
          <w:b/>
        </w:rPr>
        <w:t>)</w:t>
      </w:r>
    </w:p>
    <w:p w:rsidR="004D2BF6" w:rsidRPr="00CC45D0" w:rsidRDefault="004D2BF6" w:rsidP="00467DC2">
      <w:pPr>
        <w:tabs>
          <w:tab w:val="left" w:pos="360"/>
        </w:tabs>
        <w:rPr>
          <w:b/>
          <w:i/>
        </w:rPr>
      </w:pPr>
    </w:p>
    <w:p w:rsidR="006F5274" w:rsidRDefault="00340A4B" w:rsidP="006F5274">
      <w:pPr>
        <w:tabs>
          <w:tab w:val="center" w:pos="-1800"/>
          <w:tab w:val="left" w:pos="360"/>
          <w:tab w:val="left" w:pos="5400"/>
        </w:tabs>
        <w:ind w:left="356" w:hanging="356"/>
        <w:rPr>
          <w:position w:val="-50"/>
        </w:rPr>
      </w:pPr>
      <w:r w:rsidRPr="00CC45D0">
        <w:t>11.</w:t>
      </w:r>
      <w:r w:rsidRPr="00CC45D0">
        <w:tab/>
      </w:r>
      <w:r w:rsidR="00545979" w:rsidRPr="00CC45D0">
        <w:t xml:space="preserve"> </w:t>
      </w:r>
      <w:r w:rsidR="002F4229">
        <w:t xml:space="preserve"> </w:t>
      </w:r>
      <w:r w:rsidR="00872F10" w:rsidRPr="00872F10">
        <w:rPr>
          <w:position w:val="-50"/>
        </w:rPr>
        <w:object w:dxaOrig="9000" w:dyaOrig="1120">
          <v:shape id="_x0000_i1034" type="#_x0000_t75" style="width:451pt;height:56.4pt" o:ole="">
            <v:imagedata r:id="rId30" o:title=""/>
          </v:shape>
          <o:OLEObject Type="Embed" ProgID="Equation.DSMT4" ShapeID="_x0000_i1034" DrawAspect="Content" ObjectID="_1413097190" r:id="rId31"/>
        </w:object>
      </w:r>
    </w:p>
    <w:p w:rsidR="00294CC8" w:rsidRPr="006F5274" w:rsidRDefault="00294CC8" w:rsidP="006F5274">
      <w:pPr>
        <w:pStyle w:val="NoSpacing"/>
        <w:jc w:val="center"/>
        <w:rPr>
          <w:b/>
        </w:rPr>
      </w:pPr>
      <w:r w:rsidRPr="006F5274">
        <w:rPr>
          <w:b/>
        </w:rPr>
        <w:t>OR</w:t>
      </w:r>
    </w:p>
    <w:p w:rsidR="00294CC8" w:rsidRDefault="00294CC8" w:rsidP="00294CC8">
      <w:pPr>
        <w:pStyle w:val="NoSpacing"/>
        <w:tabs>
          <w:tab w:val="center" w:pos="5490"/>
        </w:tabs>
        <w:ind w:left="540"/>
        <w:rPr>
          <w:sz w:val="26"/>
          <w:szCs w:val="26"/>
          <w:lang w:val="en-US"/>
        </w:rPr>
      </w:pPr>
      <w:r w:rsidRPr="00805A4A">
        <w:rPr>
          <w:sz w:val="26"/>
          <w:szCs w:val="26"/>
          <w:lang w:val="en-US"/>
        </w:rPr>
        <w:t xml:space="preserve">Given </w:t>
      </w:r>
      <w:r w:rsidRPr="00805A4A">
        <w:rPr>
          <w:position w:val="-10"/>
          <w:sz w:val="26"/>
          <w:szCs w:val="26"/>
          <w:lang w:val="en-US"/>
        </w:rPr>
        <w:object w:dxaOrig="8280" w:dyaOrig="320">
          <v:shape id="_x0000_i1035" type="#_x0000_t75" style="width:415pt;height:16.3pt" o:ole="">
            <v:imagedata r:id="rId32" o:title=""/>
          </v:shape>
          <o:OLEObject Type="Embed" ProgID="Equation.DSMT4" ShapeID="_x0000_i1035" DrawAspect="Content" ObjectID="_1413097191" r:id="rId33"/>
        </w:object>
      </w:r>
      <w:r w:rsidRPr="00805A4A">
        <w:rPr>
          <w:sz w:val="26"/>
          <w:szCs w:val="26"/>
          <w:lang w:val="en-US"/>
        </w:rPr>
        <w:t xml:space="preserve"> show that </w:t>
      </w:r>
      <w:r w:rsidRPr="00805A4A">
        <w:rPr>
          <w:position w:val="-10"/>
          <w:sz w:val="26"/>
          <w:szCs w:val="26"/>
          <w:lang w:val="en-US"/>
        </w:rPr>
        <w:object w:dxaOrig="200" w:dyaOrig="320">
          <v:shape id="_x0000_i1036" type="#_x0000_t75" style="width:9.5pt;height:16.3pt" o:ole="">
            <v:imagedata r:id="rId34" o:title=""/>
          </v:shape>
          <o:OLEObject Type="Embed" ProgID="Equation.DSMT4" ShapeID="_x0000_i1036" DrawAspect="Content" ObjectID="_1413097192" r:id="rId35"/>
        </w:object>
      </w:r>
      <w:r w:rsidRPr="00805A4A">
        <w:rPr>
          <w:sz w:val="26"/>
          <w:szCs w:val="26"/>
          <w:lang w:val="en-US"/>
        </w:rPr>
        <w:t xml:space="preserve">is the identity element for the operation * </w:t>
      </w:r>
      <w:r>
        <w:rPr>
          <w:sz w:val="26"/>
          <w:szCs w:val="26"/>
          <w:lang w:val="en-US"/>
        </w:rPr>
        <w:t xml:space="preserve">and all the elements A of P(X) </w:t>
      </w:r>
      <w:r w:rsidRPr="00805A4A">
        <w:rPr>
          <w:sz w:val="26"/>
          <w:szCs w:val="26"/>
          <w:lang w:val="en-US"/>
        </w:rPr>
        <w:t>are invertible with</w:t>
      </w:r>
      <w:r>
        <w:rPr>
          <w:sz w:val="26"/>
          <w:szCs w:val="26"/>
          <w:lang w:val="en-US"/>
        </w:rPr>
        <w:t xml:space="preserve"> </w:t>
      </w:r>
      <w:r w:rsidR="003763D7">
        <w:rPr>
          <w:sz w:val="26"/>
          <w:szCs w:val="26"/>
          <w:lang w:val="en-US"/>
        </w:rPr>
        <w:t xml:space="preserve">    </w:t>
      </w:r>
      <w:r w:rsidRPr="00805A4A">
        <w:rPr>
          <w:sz w:val="26"/>
          <w:szCs w:val="26"/>
          <w:lang w:val="en-US"/>
        </w:rPr>
        <w:t>A</w:t>
      </w:r>
      <w:r w:rsidRPr="00805A4A">
        <w:rPr>
          <w:sz w:val="26"/>
          <w:szCs w:val="26"/>
          <w:vertAlign w:val="superscript"/>
          <w:lang w:val="en-US"/>
        </w:rPr>
        <w:t>-1</w:t>
      </w:r>
      <w:r w:rsidRPr="00805A4A">
        <w:rPr>
          <w:sz w:val="26"/>
          <w:szCs w:val="26"/>
          <w:lang w:val="en-US"/>
        </w:rPr>
        <w:t>=A.</w:t>
      </w:r>
    </w:p>
    <w:p w:rsidR="00294CC8" w:rsidRDefault="00294CC8" w:rsidP="006F5274">
      <w:pPr>
        <w:pStyle w:val="NoSpacing"/>
      </w:pPr>
    </w:p>
    <w:p w:rsidR="00D601DF" w:rsidRPr="00035C76" w:rsidRDefault="00D601DF" w:rsidP="00FC198D">
      <w:pPr>
        <w:pStyle w:val="ListParagraph"/>
        <w:numPr>
          <w:ilvl w:val="0"/>
          <w:numId w:val="2"/>
        </w:numPr>
        <w:ind w:left="540" w:hanging="540"/>
        <w:rPr>
          <w:b w:val="0"/>
        </w:rPr>
      </w:pPr>
      <w:r w:rsidRPr="00035C76">
        <w:rPr>
          <w:b w:val="0"/>
        </w:rPr>
        <w:t xml:space="preserve">By using the properties of determinants prove that : </w:t>
      </w:r>
    </w:p>
    <w:p w:rsidR="00F33EC3" w:rsidRDefault="00D601DF" w:rsidP="00D601DF">
      <w:pPr>
        <w:pStyle w:val="ListParagraph"/>
        <w:tabs>
          <w:tab w:val="left" w:pos="990"/>
        </w:tabs>
        <w:ind w:left="810"/>
        <w:rPr>
          <w:position w:val="-50"/>
        </w:rPr>
      </w:pPr>
      <w:r w:rsidRPr="00035C76">
        <w:rPr>
          <w:b w:val="0"/>
        </w:rPr>
        <w:t xml:space="preserve">                                            </w:t>
      </w:r>
      <w:r w:rsidR="002643DE" w:rsidRPr="00035C76">
        <w:rPr>
          <w:b w:val="0"/>
          <w:position w:val="-50"/>
        </w:rPr>
        <w:object w:dxaOrig="3940" w:dyaOrig="1120">
          <v:shape id="_x0000_i1037" type="#_x0000_t75" style="width:211.25pt;height:60.45pt" o:ole="">
            <v:imagedata r:id="rId36" o:title=""/>
          </v:shape>
          <o:OLEObject Type="Embed" ProgID="Equation.DSMT4" ShapeID="_x0000_i1037" DrawAspect="Content" ObjectID="_1413097193" r:id="rId37"/>
        </w:object>
      </w:r>
    </w:p>
    <w:p w:rsidR="00D601DF" w:rsidRPr="00F33EC3" w:rsidRDefault="00EC62C9" w:rsidP="00EC62C9">
      <w:pPr>
        <w:tabs>
          <w:tab w:val="left" w:pos="4402"/>
          <w:tab w:val="center" w:pos="5400"/>
          <w:tab w:val="left" w:pos="9659"/>
        </w:tabs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 w:rsidR="00F33EC3">
        <w:rPr>
          <w:lang w:val="en-GB"/>
        </w:rPr>
        <w:t>(2)</w:t>
      </w:r>
      <w:r>
        <w:rPr>
          <w:lang w:val="en-GB"/>
        </w:rPr>
        <w:tab/>
        <w:t>P.T.O.</w:t>
      </w:r>
    </w:p>
    <w:p w:rsidR="00843BFA" w:rsidRPr="00843BFA" w:rsidRDefault="004844FB" w:rsidP="00FC198D">
      <w:pPr>
        <w:pStyle w:val="NoSpacing"/>
        <w:numPr>
          <w:ilvl w:val="0"/>
          <w:numId w:val="2"/>
        </w:numPr>
        <w:tabs>
          <w:tab w:val="center" w:pos="5490"/>
        </w:tabs>
        <w:ind w:left="540" w:hanging="54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lastRenderedPageBreak/>
        <w:t xml:space="preserve">Show </w:t>
      </w:r>
      <w:r w:rsidR="002643DE" w:rsidRPr="007507A9">
        <w:rPr>
          <w:sz w:val="26"/>
          <w:szCs w:val="26"/>
          <w:lang w:val="en-US"/>
        </w:rPr>
        <w:t xml:space="preserve"> that </w:t>
      </w:r>
      <w:r w:rsidR="002643DE" w:rsidRPr="00003888">
        <w:rPr>
          <w:position w:val="-34"/>
          <w:sz w:val="26"/>
          <w:szCs w:val="26"/>
          <w:lang w:val="en-US"/>
        </w:rPr>
        <w:object w:dxaOrig="5920" w:dyaOrig="800">
          <v:shape id="_x0000_i1038" type="#_x0000_t75" style="width:339.6pt;height:46.2pt" o:ole="">
            <v:imagedata r:id="rId38" o:title=""/>
          </v:shape>
          <o:OLEObject Type="Embed" ProgID="Equation.DSMT4" ShapeID="_x0000_i1038" DrawAspect="Content" ObjectID="_1413097194" r:id="rId39"/>
        </w:object>
      </w:r>
    </w:p>
    <w:p w:rsidR="002643DE" w:rsidRDefault="00843BFA" w:rsidP="00843BFA">
      <w:pPr>
        <w:pStyle w:val="NoSpacing"/>
        <w:tabs>
          <w:tab w:val="center" w:pos="5490"/>
        </w:tabs>
        <w:jc w:val="center"/>
        <w:rPr>
          <w:b/>
          <w:position w:val="-36"/>
          <w:sz w:val="26"/>
          <w:szCs w:val="26"/>
          <w:lang w:val="en-US"/>
        </w:rPr>
      </w:pPr>
      <w:r w:rsidRPr="00843BFA">
        <w:rPr>
          <w:b/>
          <w:position w:val="-36"/>
          <w:sz w:val="26"/>
          <w:szCs w:val="26"/>
          <w:lang w:val="en-US"/>
        </w:rPr>
        <w:t>OR</w:t>
      </w:r>
    </w:p>
    <w:p w:rsidR="00843BFA" w:rsidRPr="00843BFA" w:rsidRDefault="00843BFA" w:rsidP="00843BFA">
      <w:pPr>
        <w:pStyle w:val="NoSpacing"/>
        <w:tabs>
          <w:tab w:val="center" w:pos="5490"/>
        </w:tabs>
        <w:jc w:val="center"/>
        <w:rPr>
          <w:sz w:val="26"/>
          <w:szCs w:val="26"/>
          <w:lang w:val="en-US"/>
        </w:rPr>
      </w:pPr>
    </w:p>
    <w:p w:rsidR="00843BFA" w:rsidRPr="00003888" w:rsidRDefault="00A9188D" w:rsidP="00843BFA">
      <w:pPr>
        <w:pStyle w:val="NoSpacing"/>
        <w:tabs>
          <w:tab w:val="center" w:pos="5490"/>
        </w:tabs>
        <w:ind w:left="54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Show </w:t>
      </w:r>
      <w:proofErr w:type="gramStart"/>
      <w:r>
        <w:rPr>
          <w:sz w:val="26"/>
          <w:szCs w:val="26"/>
          <w:lang w:val="en-US"/>
        </w:rPr>
        <w:t>that ,</w:t>
      </w:r>
      <w:proofErr w:type="gramEnd"/>
      <w:r>
        <w:rPr>
          <w:sz w:val="26"/>
          <w:szCs w:val="26"/>
          <w:lang w:val="en-US"/>
        </w:rPr>
        <w:t xml:space="preserve"> </w:t>
      </w:r>
      <w:r w:rsidRPr="007507A9">
        <w:rPr>
          <w:position w:val="-28"/>
          <w:sz w:val="26"/>
          <w:szCs w:val="26"/>
          <w:lang w:val="en-US"/>
        </w:rPr>
        <w:object w:dxaOrig="3739" w:dyaOrig="680">
          <v:shape id="_x0000_i1039" type="#_x0000_t75" style="width:187.45pt;height:33.95pt" o:ole="">
            <v:imagedata r:id="rId40" o:title=""/>
          </v:shape>
          <o:OLEObject Type="Embed" ProgID="Equation.DSMT4" ShapeID="_x0000_i1039" DrawAspect="Content" ObjectID="_1413097195" r:id="rId41"/>
        </w:object>
      </w:r>
    </w:p>
    <w:p w:rsidR="00191F80" w:rsidRDefault="00BF0F8E" w:rsidP="005636ED">
      <w:pPr>
        <w:pStyle w:val="ListParagraph"/>
        <w:tabs>
          <w:tab w:val="left" w:pos="-1530"/>
        </w:tabs>
        <w:ind w:left="0"/>
        <w:rPr>
          <w:rFonts w:eastAsiaTheme="minorEastAsia"/>
          <w:position w:val="-24"/>
          <w:lang w:val="en-US"/>
        </w:rPr>
      </w:pPr>
      <w:r>
        <w:rPr>
          <w:rFonts w:eastAsiaTheme="minorEastAsia"/>
          <w:b w:val="0"/>
          <w:lang w:val="en-US"/>
        </w:rPr>
        <w:t>14</w:t>
      </w:r>
      <w:r w:rsidR="00273E94">
        <w:rPr>
          <w:rFonts w:eastAsiaTheme="minorEastAsia"/>
          <w:b w:val="0"/>
          <w:lang w:val="en-US"/>
        </w:rPr>
        <w:t xml:space="preserve">. </w:t>
      </w:r>
      <w:r w:rsidR="005636ED">
        <w:rPr>
          <w:rFonts w:eastAsiaTheme="minorEastAsia"/>
          <w:b w:val="0"/>
          <w:lang w:val="en-US"/>
        </w:rPr>
        <w:t xml:space="preserve">  </w:t>
      </w:r>
      <w:r w:rsidR="00191F80" w:rsidRPr="00191F80">
        <w:rPr>
          <w:rFonts w:eastAsiaTheme="minorEastAsia"/>
          <w:b w:val="0"/>
          <w:lang w:val="en-US"/>
        </w:rPr>
        <w:t>If</w:t>
      </w:r>
      <w:r w:rsidR="00191F80" w:rsidRPr="00E42B5E">
        <w:rPr>
          <w:rFonts w:eastAsiaTheme="minorEastAsia"/>
          <w:lang w:val="en-US"/>
        </w:rPr>
        <w:t xml:space="preserve"> </w:t>
      </w:r>
      <w:r w:rsidR="00F02FC0" w:rsidRPr="00E42B5E">
        <w:rPr>
          <w:rFonts w:eastAsiaTheme="minorEastAsia"/>
          <w:position w:val="-24"/>
          <w:lang w:val="en-US"/>
        </w:rPr>
        <w:object w:dxaOrig="4819" w:dyaOrig="660">
          <v:shape id="_x0000_i1040" type="#_x0000_t75" style="width:269pt;height:37.35pt" o:ole="">
            <v:imagedata r:id="rId42" o:title=""/>
          </v:shape>
          <o:OLEObject Type="Embed" ProgID="Equation.DSMT4" ShapeID="_x0000_i1040" DrawAspect="Content" ObjectID="_1413097196" r:id="rId43"/>
        </w:object>
      </w:r>
    </w:p>
    <w:p w:rsidR="00127FE6" w:rsidRPr="00E64C33" w:rsidRDefault="00127FE6" w:rsidP="00FC198D">
      <w:pPr>
        <w:pStyle w:val="ListParagraph"/>
        <w:numPr>
          <w:ilvl w:val="0"/>
          <w:numId w:val="4"/>
        </w:numPr>
        <w:tabs>
          <w:tab w:val="center" w:pos="-1260"/>
          <w:tab w:val="left" w:pos="-1170"/>
        </w:tabs>
        <w:spacing w:after="0" w:line="240" w:lineRule="auto"/>
        <w:ind w:left="360"/>
        <w:rPr>
          <w:b w:val="0"/>
        </w:rPr>
      </w:pPr>
      <w:r w:rsidRPr="00E64C33">
        <w:rPr>
          <w:b w:val="0"/>
        </w:rPr>
        <w:t xml:space="preserve">Verify the applicability of the Rolle’s Theorem for the function </w:t>
      </w:r>
      <w:r w:rsidRPr="00E64C33">
        <w:rPr>
          <w:b w:val="0"/>
          <w:position w:val="-10"/>
        </w:rPr>
        <w:object w:dxaOrig="3280" w:dyaOrig="360">
          <v:shape id="_x0000_i1041" type="#_x0000_t75" style="width:163pt;height:18.35pt" o:ole="">
            <v:imagedata r:id="rId44" o:title=""/>
          </v:shape>
          <o:OLEObject Type="Embed" ProgID="Equation.DSMT4" ShapeID="_x0000_i1041" DrawAspect="Content" ObjectID="_1413097197" r:id="rId45"/>
        </w:object>
      </w:r>
    </w:p>
    <w:p w:rsidR="005A7195" w:rsidRPr="005A7195" w:rsidRDefault="005A7195" w:rsidP="00FC19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40" w:hanging="540"/>
        <w:rPr>
          <w:rFonts w:ascii="MSTT31c34a" w:hAnsi="MSTT31c34a" w:cs="MSTT31c34a"/>
          <w:b w:val="0"/>
        </w:rPr>
      </w:pPr>
      <w:r w:rsidRPr="005A7195">
        <w:rPr>
          <w:b w:val="0"/>
        </w:rPr>
        <w:t xml:space="preserve">For what value of </w:t>
      </w:r>
      <w:r w:rsidRPr="005A7195">
        <w:rPr>
          <w:b w:val="0"/>
          <w:i/>
        </w:rPr>
        <w:t xml:space="preserve">a  </w:t>
      </w:r>
      <w:r w:rsidRPr="005A7195">
        <w:rPr>
          <w:b w:val="0"/>
        </w:rPr>
        <w:t xml:space="preserve">and  </w:t>
      </w:r>
      <w:r w:rsidRPr="005A7195">
        <w:rPr>
          <w:b w:val="0"/>
          <w:i/>
        </w:rPr>
        <w:t>b</w:t>
      </w:r>
      <w:r w:rsidRPr="005A7195">
        <w:rPr>
          <w:b w:val="0"/>
        </w:rPr>
        <w:t>, the function defined as:</w:t>
      </w:r>
    </w:p>
    <w:p w:rsidR="00DF5748" w:rsidRDefault="005A7195" w:rsidP="00DF5748">
      <w:pPr>
        <w:pStyle w:val="ListParagraph"/>
        <w:tabs>
          <w:tab w:val="left" w:pos="-1530"/>
        </w:tabs>
        <w:ind w:left="1080"/>
        <w:rPr>
          <w:b w:val="0"/>
          <w:position w:val="-48"/>
        </w:rPr>
      </w:pPr>
      <w:r w:rsidRPr="005A7195">
        <w:rPr>
          <w:b w:val="0"/>
        </w:rPr>
        <w:t xml:space="preserve">         </w:t>
      </w:r>
      <w:r w:rsidR="00A527BB" w:rsidRPr="005A7195">
        <w:rPr>
          <w:b w:val="0"/>
          <w:position w:val="-50"/>
        </w:rPr>
        <w:object w:dxaOrig="5420" w:dyaOrig="1120">
          <v:shape id="_x0000_i1082" type="#_x0000_t75" style="width:270.35pt;height:55pt" o:ole="">
            <v:imagedata r:id="rId46" o:title=""/>
          </v:shape>
          <o:OLEObject Type="Embed" ProgID="Equation.DSMT4" ShapeID="_x0000_i1082" DrawAspect="Content" ObjectID="_1413097198" r:id="rId47"/>
        </w:object>
      </w:r>
    </w:p>
    <w:p w:rsidR="00EA5A97" w:rsidRDefault="006E473B" w:rsidP="00FC2100">
      <w:pPr>
        <w:pStyle w:val="ListParagraph"/>
        <w:tabs>
          <w:tab w:val="left" w:pos="-1530"/>
        </w:tabs>
        <w:ind w:left="540" w:hanging="540"/>
        <w:rPr>
          <w:position w:val="-24"/>
        </w:rPr>
      </w:pPr>
      <w:r>
        <w:rPr>
          <w:b w:val="0"/>
        </w:rPr>
        <w:t>17</w:t>
      </w:r>
      <w:r w:rsidR="00FC2100" w:rsidRPr="00FC2100">
        <w:rPr>
          <w:b w:val="0"/>
        </w:rPr>
        <w:t>.</w:t>
      </w:r>
      <w:r w:rsidR="00FC2100">
        <w:rPr>
          <w:b w:val="0"/>
        </w:rPr>
        <w:t xml:space="preserve">    </w:t>
      </w:r>
      <w:r w:rsidR="00DF5748">
        <w:rPr>
          <w:b w:val="0"/>
        </w:rPr>
        <w:t>E</w:t>
      </w:r>
      <w:r w:rsidR="00322B1D" w:rsidRPr="00DF5748">
        <w:rPr>
          <w:b w:val="0"/>
        </w:rPr>
        <w:t xml:space="preserve">valuate  </w:t>
      </w:r>
      <w:r w:rsidR="00C56E7E" w:rsidRPr="00C56E7E">
        <w:rPr>
          <w:position w:val="-26"/>
        </w:rPr>
        <w:object w:dxaOrig="2299" w:dyaOrig="700">
          <v:shape id="_x0000_i1081" type="#_x0000_t75" style="width:129.05pt;height:39.4pt" o:ole="">
            <v:imagedata r:id="rId48" o:title=""/>
          </v:shape>
          <o:OLEObject Type="Embed" ProgID="Equation.DSMT4" ShapeID="_x0000_i1081" DrawAspect="Content" ObjectID="_1413097199" r:id="rId49"/>
        </w:object>
      </w:r>
    </w:p>
    <w:p w:rsidR="00E45B47" w:rsidRDefault="006E473B" w:rsidP="00AD59FC">
      <w:pPr>
        <w:pStyle w:val="ListParagraph"/>
        <w:tabs>
          <w:tab w:val="left" w:pos="-1530"/>
        </w:tabs>
        <w:ind w:left="630" w:hanging="630"/>
        <w:rPr>
          <w:b w:val="0"/>
          <w:position w:val="-32"/>
        </w:rPr>
      </w:pPr>
      <w:r>
        <w:rPr>
          <w:b w:val="0"/>
        </w:rPr>
        <w:t>18</w:t>
      </w:r>
      <w:r w:rsidR="00AD59FC">
        <w:rPr>
          <w:b w:val="0"/>
        </w:rPr>
        <w:t xml:space="preserve">.    </w:t>
      </w:r>
      <w:r w:rsidR="00624C28" w:rsidRPr="00E45B47">
        <w:rPr>
          <w:b w:val="0"/>
        </w:rPr>
        <w:t>Evaluate</w:t>
      </w:r>
      <w:r w:rsidR="00624C28" w:rsidRPr="00E45B47">
        <w:rPr>
          <w:b w:val="0"/>
          <w:position w:val="-32"/>
        </w:rPr>
        <w:t xml:space="preserve"> </w:t>
      </w:r>
      <w:r w:rsidR="007067BA" w:rsidRPr="00E45B47">
        <w:rPr>
          <w:b w:val="0"/>
          <w:position w:val="-32"/>
        </w:rPr>
        <w:object w:dxaOrig="7940" w:dyaOrig="700">
          <v:shape id="_x0000_i1042" type="#_x0000_t75" style="width:418.4pt;height:37.35pt" o:ole="">
            <v:imagedata r:id="rId50" o:title=""/>
          </v:shape>
          <o:OLEObject Type="Embed" ProgID="Equation.DSMT4" ShapeID="_x0000_i1042" DrawAspect="Content" ObjectID="_1413097200" r:id="rId51"/>
        </w:object>
      </w:r>
    </w:p>
    <w:p w:rsidR="001C0254" w:rsidRDefault="006E473B" w:rsidP="00F94B81">
      <w:pPr>
        <w:pStyle w:val="ListParagraph"/>
        <w:tabs>
          <w:tab w:val="left" w:pos="5067"/>
        </w:tabs>
        <w:spacing w:after="0" w:line="240" w:lineRule="auto"/>
        <w:ind w:left="450" w:hanging="450"/>
        <w:rPr>
          <w:b w:val="0"/>
          <w:position w:val="-32"/>
        </w:rPr>
      </w:pPr>
      <w:r>
        <w:rPr>
          <w:b w:val="0"/>
        </w:rPr>
        <w:t>19</w:t>
      </w:r>
      <w:r w:rsidR="001C0254">
        <w:rPr>
          <w:b w:val="0"/>
        </w:rPr>
        <w:t xml:space="preserve">.    </w:t>
      </w:r>
      <w:r w:rsidR="001C0254" w:rsidRPr="001C0254">
        <w:rPr>
          <w:b w:val="0"/>
        </w:rPr>
        <w:t xml:space="preserve">Evaluate  </w:t>
      </w:r>
      <w:r w:rsidR="00C56E7E" w:rsidRPr="001C0254">
        <w:rPr>
          <w:b w:val="0"/>
          <w:position w:val="-32"/>
        </w:rPr>
        <w:object w:dxaOrig="2200" w:dyaOrig="920">
          <v:shape id="_x0000_i1080" type="#_x0000_t75" style="width:110.05pt;height:45.5pt" o:ole="">
            <v:imagedata r:id="rId52" o:title=""/>
          </v:shape>
          <o:OLEObject Type="Embed" ProgID="Equation.DSMT4" ShapeID="_x0000_i1080" DrawAspect="Content" ObjectID="_1413097201" r:id="rId53"/>
        </w:object>
      </w:r>
    </w:p>
    <w:p w:rsidR="007926E7" w:rsidRPr="00E70929" w:rsidRDefault="00945F0B" w:rsidP="00FC198D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450" w:hanging="450"/>
        <w:rPr>
          <w:color w:val="231F20"/>
          <w:szCs w:val="24"/>
        </w:rPr>
      </w:pPr>
      <w:r>
        <w:rPr>
          <w:color w:val="231F20"/>
          <w:position w:val="-10"/>
          <w:szCs w:val="24"/>
        </w:rPr>
        <w:t xml:space="preserve"> </w:t>
      </w:r>
      <w:r w:rsidRPr="004D6A78">
        <w:rPr>
          <w:color w:val="231F20"/>
          <w:position w:val="-10"/>
          <w:szCs w:val="24"/>
        </w:rPr>
        <w:object w:dxaOrig="9100" w:dyaOrig="380">
          <v:shape id="_x0000_i1043" type="#_x0000_t75" style="width:487pt;height:20.4pt" o:ole="">
            <v:imagedata r:id="rId54" o:title=""/>
          </v:shape>
          <o:OLEObject Type="Embed" ProgID="Equation.DSMT4" ShapeID="_x0000_i1043" DrawAspect="Content" ObjectID="_1413097202" r:id="rId55"/>
        </w:object>
      </w:r>
      <w:r w:rsidRPr="004D6A78">
        <w:rPr>
          <w:color w:val="231F20"/>
          <w:szCs w:val="24"/>
        </w:rPr>
        <w:t>.</w:t>
      </w:r>
      <w:r>
        <w:rPr>
          <w:color w:val="231F20"/>
          <w:szCs w:val="24"/>
        </w:rPr>
        <w:t xml:space="preserve">                       </w:t>
      </w:r>
      <w:r w:rsidRPr="00945F0B">
        <w:rPr>
          <w:color w:val="231F20"/>
          <w:szCs w:val="24"/>
        </w:rPr>
        <w:t xml:space="preserve"> </w:t>
      </w:r>
      <w:r>
        <w:rPr>
          <w:color w:val="231F20"/>
          <w:szCs w:val="24"/>
        </w:rPr>
        <w:t xml:space="preserve">     </w:t>
      </w:r>
      <w:r w:rsidR="00C56E7E" w:rsidRPr="004D6A78">
        <w:rPr>
          <w:position w:val="-10"/>
          <w:szCs w:val="24"/>
        </w:rPr>
        <w:object w:dxaOrig="9520" w:dyaOrig="400">
          <v:shape id="_x0000_i1044" type="#_x0000_t75" style="width:491.1pt;height:21.05pt" o:ole="">
            <v:imagedata r:id="rId56" o:title=""/>
          </v:shape>
          <o:OLEObject Type="Embed" ProgID="Equation.DSMT4" ShapeID="_x0000_i1044" DrawAspect="Content" ObjectID="_1413097203" r:id="rId57"/>
        </w:object>
      </w:r>
    </w:p>
    <w:p w:rsidR="00E70929" w:rsidRDefault="00E70929" w:rsidP="00E70929">
      <w:pPr>
        <w:pStyle w:val="ListParagraph"/>
        <w:autoSpaceDE w:val="0"/>
        <w:autoSpaceDN w:val="0"/>
        <w:adjustRightInd w:val="0"/>
        <w:spacing w:after="0" w:line="240" w:lineRule="auto"/>
        <w:ind w:left="450"/>
        <w:jc w:val="center"/>
        <w:rPr>
          <w:position w:val="-10"/>
          <w:szCs w:val="24"/>
        </w:rPr>
      </w:pPr>
      <w:r>
        <w:rPr>
          <w:position w:val="-10"/>
          <w:szCs w:val="24"/>
        </w:rPr>
        <w:t>OR</w:t>
      </w:r>
    </w:p>
    <w:p w:rsidR="00E70929" w:rsidRPr="007067BA" w:rsidRDefault="00827CBE" w:rsidP="00D50D6A">
      <w:pPr>
        <w:pStyle w:val="ListParagraph"/>
        <w:autoSpaceDE w:val="0"/>
        <w:autoSpaceDN w:val="0"/>
        <w:adjustRightInd w:val="0"/>
        <w:spacing w:after="0" w:line="240" w:lineRule="auto"/>
        <w:ind w:left="450"/>
        <w:jc w:val="both"/>
        <w:rPr>
          <w:b w:val="0"/>
          <w:i/>
          <w:color w:val="231F20"/>
          <w:szCs w:val="24"/>
        </w:rPr>
      </w:pPr>
      <w:r>
        <w:rPr>
          <w:b w:val="0"/>
          <w:color w:val="231F20"/>
          <w:szCs w:val="24"/>
        </w:rPr>
        <w:t>A girl walks 5</w:t>
      </w:r>
      <w:r w:rsidR="00E70929" w:rsidRPr="00E70929">
        <w:rPr>
          <w:b w:val="0"/>
          <w:color w:val="231F20"/>
          <w:szCs w:val="24"/>
        </w:rPr>
        <w:t xml:space="preserve"> km towards west, </w:t>
      </w:r>
      <w:r w:rsidR="000F2B99" w:rsidRPr="00E70929">
        <w:rPr>
          <w:b w:val="0"/>
          <w:color w:val="231F20"/>
          <w:szCs w:val="24"/>
        </w:rPr>
        <w:t>and then</w:t>
      </w:r>
      <w:r>
        <w:rPr>
          <w:b w:val="0"/>
          <w:color w:val="231F20"/>
          <w:szCs w:val="24"/>
        </w:rPr>
        <w:t xml:space="preserve"> she walks 3 km in a direction 6</w:t>
      </w:r>
      <w:r w:rsidR="00E70929" w:rsidRPr="00E70929">
        <w:rPr>
          <w:b w:val="0"/>
          <w:color w:val="231F20"/>
          <w:szCs w:val="24"/>
        </w:rPr>
        <w:t>0° east of north and stops.  Determine the girl’s displacement from her initial point of departure.</w:t>
      </w:r>
      <w:r w:rsidR="00F10E42">
        <w:rPr>
          <w:b w:val="0"/>
          <w:color w:val="231F20"/>
          <w:szCs w:val="24"/>
        </w:rPr>
        <w:t xml:space="preserve"> </w:t>
      </w:r>
      <w:r w:rsidR="00F10E42" w:rsidRPr="007067BA">
        <w:rPr>
          <w:b w:val="0"/>
          <w:i/>
          <w:color w:val="231F20"/>
          <w:szCs w:val="24"/>
        </w:rPr>
        <w:t xml:space="preserve">Respect the </w:t>
      </w:r>
      <w:r w:rsidR="00C56E7E" w:rsidRPr="007067BA">
        <w:rPr>
          <w:b w:val="0"/>
          <w:i/>
          <w:color w:val="231F20"/>
          <w:szCs w:val="24"/>
        </w:rPr>
        <w:t>girl</w:t>
      </w:r>
      <w:r w:rsidR="00C56E7E">
        <w:rPr>
          <w:b w:val="0"/>
          <w:i/>
          <w:color w:val="231F20"/>
          <w:szCs w:val="24"/>
        </w:rPr>
        <w:t xml:space="preserve"> implies</w:t>
      </w:r>
      <w:r w:rsidR="00F10E42" w:rsidRPr="007067BA">
        <w:rPr>
          <w:b w:val="0"/>
          <w:i/>
          <w:color w:val="231F20"/>
          <w:szCs w:val="24"/>
        </w:rPr>
        <w:t xml:space="preserve"> respect the nation comment on it.</w:t>
      </w:r>
    </w:p>
    <w:p w:rsidR="0026266E" w:rsidRDefault="0026266E" w:rsidP="00F94B81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b w:val="0"/>
          <w:color w:val="231F20"/>
          <w:szCs w:val="24"/>
        </w:rPr>
      </w:pPr>
    </w:p>
    <w:p w:rsidR="00D0114E" w:rsidRPr="00D0114E" w:rsidRDefault="00122D14" w:rsidP="00FC198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lang w:bidi="he-IL"/>
        </w:rPr>
      </w:pPr>
      <w:r>
        <w:rPr>
          <w:b w:val="0"/>
          <w:lang w:val="en-US"/>
        </w:rPr>
        <w:t>Find the length</w:t>
      </w:r>
      <w:r w:rsidR="0026266E" w:rsidRPr="0026266E">
        <w:rPr>
          <w:b w:val="0"/>
          <w:lang w:val="en-US"/>
        </w:rPr>
        <w:t xml:space="preserve"> of the perpendicular drawn from the point (2, -</w:t>
      </w:r>
      <w:r>
        <w:rPr>
          <w:b w:val="0"/>
          <w:lang w:val="en-US"/>
        </w:rPr>
        <w:t>3,1</w:t>
      </w:r>
      <w:r w:rsidR="0026266E" w:rsidRPr="0026266E">
        <w:rPr>
          <w:b w:val="0"/>
          <w:lang w:val="en-US"/>
        </w:rPr>
        <w:t xml:space="preserve">) to the line </w:t>
      </w:r>
    </w:p>
    <w:p w:rsidR="0026266E" w:rsidRPr="00C22753" w:rsidRDefault="00D0114E" w:rsidP="00D0114E">
      <w:pPr>
        <w:pStyle w:val="ListParagraph"/>
        <w:spacing w:after="0" w:line="240" w:lineRule="auto"/>
        <w:ind w:left="450"/>
        <w:rPr>
          <w:lang w:bidi="he-IL"/>
        </w:rPr>
      </w:pPr>
      <w:r>
        <w:rPr>
          <w:b w:val="0"/>
          <w:lang w:val="en-US"/>
        </w:rPr>
        <w:t xml:space="preserve"> </w:t>
      </w:r>
      <w:r w:rsidRPr="0026266E">
        <w:rPr>
          <w:b w:val="0"/>
          <w:position w:val="-24"/>
          <w:lang w:val="en-US"/>
        </w:rPr>
        <w:object w:dxaOrig="2240" w:dyaOrig="620">
          <v:shape id="_x0000_i1045" type="#_x0000_t75" style="width:112.1pt;height:31.25pt" o:ole="">
            <v:imagedata r:id="rId58" o:title=""/>
          </v:shape>
          <o:OLEObject Type="Embed" ProgID="Equation.DSMT4" ShapeID="_x0000_i1045" DrawAspect="Content" ObjectID="_1413097204" r:id="rId59"/>
        </w:object>
      </w:r>
      <w:r w:rsidR="0026266E">
        <w:rPr>
          <w:lang w:val="en-US"/>
        </w:rPr>
        <w:t xml:space="preserve">. </w:t>
      </w:r>
    </w:p>
    <w:p w:rsidR="00CC5257" w:rsidRDefault="00CC5257" w:rsidP="00FC198D">
      <w:pPr>
        <w:pStyle w:val="ListParagraph"/>
        <w:numPr>
          <w:ilvl w:val="0"/>
          <w:numId w:val="5"/>
        </w:numPr>
        <w:spacing w:after="0" w:line="240" w:lineRule="auto"/>
        <w:ind w:left="450" w:hanging="450"/>
        <w:jc w:val="both"/>
        <w:rPr>
          <w:b w:val="0"/>
          <w:szCs w:val="24"/>
          <w:lang w:val="en-US"/>
        </w:rPr>
      </w:pPr>
      <w:r w:rsidRPr="00CC5257">
        <w:rPr>
          <w:b w:val="0"/>
          <w:szCs w:val="24"/>
          <w:lang w:val="en-US"/>
        </w:rPr>
        <w:t>Consider the experiment of tossing a coin. If the coin shows head, toss it again but if it shows tail, then throw a die. Find the conditional probability of the event that ‘the die shows a number greater than 4’ given that ‘there is at least one tail’.</w:t>
      </w:r>
    </w:p>
    <w:p w:rsidR="00F154F3" w:rsidRPr="00867C16" w:rsidRDefault="00F154F3" w:rsidP="00F94B81">
      <w:pPr>
        <w:pStyle w:val="ListParagraph"/>
        <w:spacing w:after="0" w:line="240" w:lineRule="auto"/>
        <w:ind w:left="450"/>
        <w:jc w:val="center"/>
        <w:rPr>
          <w:szCs w:val="24"/>
          <w:lang w:val="en-US"/>
        </w:rPr>
      </w:pPr>
      <w:r w:rsidRPr="00867C16">
        <w:rPr>
          <w:szCs w:val="24"/>
          <w:lang w:val="en-US"/>
        </w:rPr>
        <w:t>OR</w:t>
      </w:r>
    </w:p>
    <w:p w:rsidR="00F154F3" w:rsidRPr="00F154F3" w:rsidRDefault="00F154F3" w:rsidP="00F94B81">
      <w:pPr>
        <w:pStyle w:val="ListParagraph"/>
        <w:spacing w:after="0" w:line="240" w:lineRule="auto"/>
        <w:ind w:left="450"/>
        <w:jc w:val="both"/>
        <w:rPr>
          <w:b w:val="0"/>
          <w:szCs w:val="24"/>
          <w:lang w:val="en-US"/>
        </w:rPr>
      </w:pPr>
      <w:r w:rsidRPr="00F154F3">
        <w:rPr>
          <w:b w:val="0"/>
          <w:szCs w:val="24"/>
          <w:lang w:val="en-US"/>
        </w:rPr>
        <w:t xml:space="preserve">Let </w:t>
      </w:r>
      <w:r w:rsidRPr="00F154F3">
        <w:rPr>
          <w:b w:val="0"/>
          <w:i/>
          <w:szCs w:val="24"/>
          <w:lang w:val="en-US"/>
        </w:rPr>
        <w:t>E</w:t>
      </w:r>
      <w:r w:rsidRPr="00F154F3">
        <w:rPr>
          <w:b w:val="0"/>
          <w:szCs w:val="24"/>
          <w:lang w:val="en-US"/>
        </w:rPr>
        <w:t xml:space="preserve"> and </w:t>
      </w:r>
      <w:r w:rsidRPr="00F154F3">
        <w:rPr>
          <w:b w:val="0"/>
          <w:i/>
          <w:szCs w:val="24"/>
          <w:lang w:val="en-US"/>
        </w:rPr>
        <w:t>F</w:t>
      </w:r>
      <w:r w:rsidRPr="00F154F3">
        <w:rPr>
          <w:b w:val="0"/>
          <w:szCs w:val="24"/>
          <w:lang w:val="en-US"/>
        </w:rPr>
        <w:t xml:space="preserve"> be two independent events. The probability that exactly one of them occurs is </w:t>
      </w:r>
      <w:r w:rsidRPr="00F154F3">
        <w:rPr>
          <w:b w:val="0"/>
          <w:position w:val="-24"/>
          <w:szCs w:val="24"/>
          <w:lang w:val="en-US"/>
        </w:rPr>
        <w:object w:dxaOrig="360" w:dyaOrig="620">
          <v:shape id="_x0000_i1046" type="#_x0000_t75" style="width:17pt;height:31.25pt" o:ole="">
            <v:imagedata r:id="rId60" o:title=""/>
          </v:shape>
          <o:OLEObject Type="Embed" ProgID="Equation.DSMT4" ShapeID="_x0000_i1046" DrawAspect="Content" ObjectID="_1413097205" r:id="rId61"/>
        </w:object>
      </w:r>
      <w:r w:rsidRPr="00F154F3">
        <w:rPr>
          <w:b w:val="0"/>
          <w:szCs w:val="24"/>
          <w:lang w:val="en-US"/>
        </w:rPr>
        <w:t xml:space="preserve">and the probability of none of them occurring </w:t>
      </w:r>
      <w:proofErr w:type="gramStart"/>
      <w:r w:rsidRPr="00F154F3">
        <w:rPr>
          <w:b w:val="0"/>
          <w:szCs w:val="24"/>
          <w:lang w:val="en-US"/>
        </w:rPr>
        <w:t xml:space="preserve">is </w:t>
      </w:r>
      <w:proofErr w:type="gramEnd"/>
      <w:r w:rsidRPr="00F154F3">
        <w:rPr>
          <w:b w:val="0"/>
          <w:position w:val="-24"/>
          <w:szCs w:val="24"/>
          <w:lang w:val="en-US"/>
        </w:rPr>
        <w:object w:dxaOrig="360" w:dyaOrig="620">
          <v:shape id="_x0000_i1047" type="#_x0000_t75" style="width:17pt;height:31.25pt" o:ole="">
            <v:imagedata r:id="rId62" o:title=""/>
          </v:shape>
          <o:OLEObject Type="Embed" ProgID="Equation.DSMT4" ShapeID="_x0000_i1047" DrawAspect="Content" ObjectID="_1413097206" r:id="rId63"/>
        </w:object>
      </w:r>
      <w:r w:rsidRPr="00F154F3">
        <w:rPr>
          <w:b w:val="0"/>
          <w:szCs w:val="24"/>
          <w:lang w:val="en-US"/>
        </w:rPr>
        <w:t xml:space="preserve">. If </w:t>
      </w:r>
      <w:proofErr w:type="gramStart"/>
      <w:r w:rsidRPr="00F154F3">
        <w:rPr>
          <w:b w:val="0"/>
          <w:szCs w:val="24"/>
          <w:lang w:val="en-US"/>
        </w:rPr>
        <w:t>P(</w:t>
      </w:r>
      <w:proofErr w:type="gramEnd"/>
      <w:r w:rsidRPr="00F154F3">
        <w:rPr>
          <w:b w:val="0"/>
          <w:szCs w:val="24"/>
          <w:lang w:val="en-US"/>
        </w:rPr>
        <w:t xml:space="preserve">T) denotes the probability of the occurrence of the event T, then find the value of P(E) and P(F).          </w:t>
      </w:r>
    </w:p>
    <w:p w:rsidR="00827CBE" w:rsidRPr="00CC5257" w:rsidRDefault="00827CBE" w:rsidP="00F154F3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b w:val="0"/>
          <w:color w:val="231F20"/>
          <w:szCs w:val="24"/>
        </w:rPr>
      </w:pPr>
    </w:p>
    <w:p w:rsidR="006E473B" w:rsidRPr="001C0254" w:rsidRDefault="00EC62C9" w:rsidP="00EC62C9">
      <w:pPr>
        <w:pStyle w:val="ListParagraph"/>
        <w:tabs>
          <w:tab w:val="left" w:pos="5067"/>
          <w:tab w:val="center" w:pos="5400"/>
          <w:tab w:val="left" w:pos="9469"/>
        </w:tabs>
        <w:spacing w:after="0" w:line="240" w:lineRule="auto"/>
        <w:ind w:left="0"/>
        <w:rPr>
          <w:b w:val="0"/>
          <w:lang w:val="en-US"/>
        </w:rPr>
      </w:pPr>
      <w:r>
        <w:rPr>
          <w:b w:val="0"/>
          <w:lang w:val="en-US"/>
        </w:rPr>
        <w:tab/>
      </w:r>
      <w:r>
        <w:rPr>
          <w:b w:val="0"/>
          <w:lang w:val="en-US"/>
        </w:rPr>
        <w:tab/>
      </w:r>
      <w:r w:rsidR="00FE3163">
        <w:rPr>
          <w:b w:val="0"/>
          <w:lang w:val="en-US"/>
        </w:rPr>
        <w:t>(3)</w:t>
      </w:r>
      <w:r>
        <w:rPr>
          <w:b w:val="0"/>
          <w:lang w:val="en-US"/>
        </w:rPr>
        <w:tab/>
        <w:t>P.T.O.</w:t>
      </w:r>
    </w:p>
    <w:p w:rsidR="00AA3A2F" w:rsidRDefault="00AA3A2F" w:rsidP="00AA3A2F">
      <w:pPr>
        <w:pStyle w:val="ListParagraph"/>
        <w:tabs>
          <w:tab w:val="left" w:pos="-1530"/>
        </w:tabs>
        <w:ind w:left="0"/>
        <w:rPr>
          <w:sz w:val="28"/>
          <w:szCs w:val="28"/>
          <w:u w:val="single"/>
        </w:rPr>
      </w:pPr>
    </w:p>
    <w:p w:rsidR="00273E94" w:rsidRPr="00273E94" w:rsidRDefault="00340A4B" w:rsidP="00AA3A2F">
      <w:pPr>
        <w:pStyle w:val="ListParagraph"/>
        <w:tabs>
          <w:tab w:val="left" w:pos="-1530"/>
        </w:tabs>
        <w:ind w:left="0"/>
        <w:jc w:val="center"/>
        <w:rPr>
          <w:position w:val="-50"/>
        </w:rPr>
      </w:pPr>
      <w:r w:rsidRPr="00191F80">
        <w:rPr>
          <w:sz w:val="28"/>
          <w:szCs w:val="28"/>
          <w:u w:val="single"/>
        </w:rPr>
        <w:lastRenderedPageBreak/>
        <w:t>Section-C</w:t>
      </w:r>
    </w:p>
    <w:p w:rsidR="00340A4B" w:rsidRPr="00273E94" w:rsidRDefault="00AA3A2F" w:rsidP="00AA3A2F">
      <w:pPr>
        <w:pStyle w:val="ListParagraph"/>
        <w:tabs>
          <w:tab w:val="left" w:pos="-1530"/>
        </w:tabs>
        <w:ind w:left="1440"/>
        <w:rPr>
          <w:position w:val="-50"/>
        </w:rPr>
      </w:pPr>
      <w:r>
        <w:rPr>
          <w:i/>
        </w:rPr>
        <w:t xml:space="preserve">              </w:t>
      </w:r>
      <w:r w:rsidR="0029129E">
        <w:rPr>
          <w:i/>
        </w:rPr>
        <w:t xml:space="preserve">      </w:t>
      </w:r>
      <w:r>
        <w:rPr>
          <w:i/>
        </w:rPr>
        <w:t xml:space="preserve"> </w:t>
      </w:r>
      <w:r w:rsidR="000467BC">
        <w:rPr>
          <w:i/>
        </w:rPr>
        <w:t>(</w:t>
      </w:r>
      <w:r w:rsidR="00340A4B" w:rsidRPr="000467BC">
        <w:rPr>
          <w:b w:val="0"/>
          <w:i/>
        </w:rPr>
        <w:t>Question number 23 to 29 carry 6</w:t>
      </w:r>
      <w:r w:rsidR="0029129E">
        <w:rPr>
          <w:b w:val="0"/>
          <w:i/>
          <w:position w:val="-4"/>
        </w:rPr>
        <w:t xml:space="preserve"> </w:t>
      </w:r>
      <w:r w:rsidRPr="000467BC">
        <w:rPr>
          <w:b w:val="0"/>
          <w:i/>
        </w:rPr>
        <w:t>marks each</w:t>
      </w:r>
      <w:r w:rsidR="000467BC">
        <w:rPr>
          <w:i/>
        </w:rPr>
        <w:t>)</w:t>
      </w:r>
    </w:p>
    <w:p w:rsidR="001D580B" w:rsidRPr="005D03D0" w:rsidRDefault="00340A4B" w:rsidP="00CD10F1">
      <w:pPr>
        <w:tabs>
          <w:tab w:val="left" w:pos="9631"/>
        </w:tabs>
        <w:spacing w:after="200" w:line="276" w:lineRule="auto"/>
        <w:ind w:left="900" w:hanging="540"/>
        <w:contextualSpacing/>
        <w:rPr>
          <w:rFonts w:eastAsia="Calibri"/>
        </w:rPr>
      </w:pPr>
      <w:r w:rsidRPr="00CC45D0">
        <w:t xml:space="preserve">23.   </w:t>
      </w:r>
      <w:r w:rsidR="001D580B" w:rsidRPr="005D03D0">
        <w:rPr>
          <w:rFonts w:eastAsia="Calibri"/>
        </w:rPr>
        <w:t xml:space="preserve">Using elementary transformations, find the inverse of </w:t>
      </w:r>
    </w:p>
    <w:p w:rsidR="00654AB0" w:rsidRDefault="001D580B" w:rsidP="00CD10F1">
      <w:pPr>
        <w:ind w:left="900" w:hanging="540"/>
        <w:rPr>
          <w:rFonts w:eastAsia="Calibri"/>
          <w:position w:val="-50"/>
        </w:rPr>
      </w:pPr>
      <w:r w:rsidRPr="005D03D0">
        <w:rPr>
          <w:rFonts w:eastAsia="Calibri"/>
        </w:rPr>
        <w:t xml:space="preserve">                                                                  </w:t>
      </w:r>
      <w:r w:rsidR="00EC62C9" w:rsidRPr="005D03D0">
        <w:rPr>
          <w:rFonts w:eastAsia="Calibri"/>
          <w:position w:val="-50"/>
        </w:rPr>
        <w:object w:dxaOrig="1420" w:dyaOrig="1120">
          <v:shape id="_x0000_i1079" type="#_x0000_t75" style="width:69.3pt;height:55.7pt" o:ole="">
            <v:imagedata r:id="rId64" o:title=""/>
          </v:shape>
          <o:OLEObject Type="Embed" ProgID="Equation.DSMT4" ShapeID="_x0000_i1079" DrawAspect="Content" ObjectID="_1413097207" r:id="rId65"/>
        </w:object>
      </w:r>
    </w:p>
    <w:p w:rsidR="009B0000" w:rsidRDefault="00CD10F1" w:rsidP="00220B6E">
      <w:pPr>
        <w:ind w:left="900" w:hanging="540"/>
      </w:pPr>
      <w:r>
        <w:t xml:space="preserve">24.    </w:t>
      </w:r>
      <w:r w:rsidRPr="00183DD5">
        <w:t>The total cost function and demand function of an item are given by</w:t>
      </w:r>
      <w:r w:rsidRPr="00183DD5">
        <w:rPr>
          <w:position w:val="-24"/>
        </w:rPr>
        <w:object w:dxaOrig="5460" w:dyaOrig="660">
          <v:shape id="_x0000_i1048" type="#_x0000_t75" style="width:289.35pt;height:35.3pt" o:ole="">
            <v:imagedata r:id="rId66" o:title=""/>
          </v:shape>
          <o:OLEObject Type="Embed" ProgID="Equation.DSMT4" ShapeID="_x0000_i1048" DrawAspect="Content" ObjectID="_1413097208" r:id="rId67"/>
        </w:object>
      </w:r>
      <w:r w:rsidRPr="00183DD5">
        <w:t xml:space="preserve">Write the total revenue function. Find the number of items when the profit will be </w:t>
      </w:r>
      <w:proofErr w:type="gramStart"/>
      <w:r w:rsidRPr="00183DD5">
        <w:t>maximum</w:t>
      </w:r>
      <w:proofErr w:type="gramEnd"/>
      <w:r w:rsidRPr="00183DD5">
        <w:t>. Find the maximum profit also.</w:t>
      </w:r>
    </w:p>
    <w:p w:rsidR="00873E9D" w:rsidRPr="00220B6E" w:rsidRDefault="00873E9D" w:rsidP="00220B6E">
      <w:pPr>
        <w:ind w:left="900" w:hanging="540"/>
        <w:jc w:val="center"/>
        <w:rPr>
          <w:b/>
        </w:rPr>
      </w:pPr>
      <w:r w:rsidRPr="00220B6E">
        <w:rPr>
          <w:b/>
        </w:rPr>
        <w:t>OR</w:t>
      </w:r>
    </w:p>
    <w:p w:rsidR="00220B6E" w:rsidRDefault="00220B6E" w:rsidP="00CE1B3E">
      <w:pPr>
        <w:pStyle w:val="NoSpacing"/>
        <w:tabs>
          <w:tab w:val="left" w:pos="-1260"/>
        </w:tabs>
        <w:ind w:left="990" w:hanging="540"/>
        <w:rPr>
          <w:color w:val="231F20"/>
          <w:sz w:val="26"/>
          <w:szCs w:val="26"/>
          <w:lang w:val="en-US"/>
        </w:rPr>
      </w:pPr>
      <w:r>
        <w:rPr>
          <w:color w:val="231F20"/>
          <w:sz w:val="26"/>
          <w:szCs w:val="26"/>
          <w:lang w:val="en-US"/>
        </w:rPr>
        <w:t xml:space="preserve">       </w:t>
      </w:r>
      <w:r w:rsidRPr="00183DD5">
        <w:rPr>
          <w:color w:val="231F20"/>
          <w:sz w:val="26"/>
          <w:szCs w:val="26"/>
          <w:lang w:val="en-US"/>
        </w:rPr>
        <w:t xml:space="preserve">Find the equation of tangents to the </w:t>
      </w:r>
      <w:r w:rsidR="003602E6" w:rsidRPr="00183DD5">
        <w:rPr>
          <w:color w:val="231F20"/>
          <w:sz w:val="26"/>
          <w:szCs w:val="26"/>
          <w:lang w:val="en-US"/>
        </w:rPr>
        <w:t>curve y</w:t>
      </w:r>
      <w:r w:rsidRPr="00183DD5">
        <w:rPr>
          <w:i/>
          <w:iCs/>
          <w:color w:val="231F20"/>
          <w:sz w:val="26"/>
          <w:szCs w:val="26"/>
          <w:lang w:val="en-US"/>
        </w:rPr>
        <w:t xml:space="preserve"> </w:t>
      </w:r>
      <w:r w:rsidRPr="00183DD5">
        <w:rPr>
          <w:color w:val="231F20"/>
          <w:sz w:val="26"/>
          <w:szCs w:val="26"/>
          <w:lang w:val="en-US"/>
        </w:rPr>
        <w:t>= cos (</w:t>
      </w:r>
      <w:r w:rsidRPr="00183DD5">
        <w:rPr>
          <w:i/>
          <w:iCs/>
          <w:color w:val="231F20"/>
          <w:sz w:val="26"/>
          <w:szCs w:val="26"/>
          <w:lang w:val="en-US"/>
        </w:rPr>
        <w:t xml:space="preserve">x </w:t>
      </w:r>
      <w:r w:rsidRPr="00183DD5">
        <w:rPr>
          <w:color w:val="231F20"/>
          <w:sz w:val="26"/>
          <w:szCs w:val="26"/>
          <w:lang w:val="en-US"/>
        </w:rPr>
        <w:t xml:space="preserve">+ </w:t>
      </w:r>
      <w:r w:rsidRPr="00183DD5">
        <w:rPr>
          <w:i/>
          <w:iCs/>
          <w:color w:val="231F20"/>
          <w:sz w:val="26"/>
          <w:szCs w:val="26"/>
          <w:lang w:val="en-US"/>
        </w:rPr>
        <w:t>y</w:t>
      </w:r>
      <w:r w:rsidRPr="00183DD5">
        <w:rPr>
          <w:color w:val="231F20"/>
          <w:sz w:val="26"/>
          <w:szCs w:val="26"/>
          <w:lang w:val="en-US"/>
        </w:rPr>
        <w:t xml:space="preserve">), </w:t>
      </w:r>
      <w:r w:rsidRPr="00183DD5">
        <w:rPr>
          <w:color w:val="231F20"/>
          <w:position w:val="-6"/>
          <w:sz w:val="26"/>
          <w:szCs w:val="26"/>
          <w:lang w:val="en-US"/>
        </w:rPr>
        <w:object w:dxaOrig="1359" w:dyaOrig="279">
          <v:shape id="_x0000_i1049" type="#_x0000_t75" style="width:67.25pt;height:14.25pt" o:ole="">
            <v:imagedata r:id="rId68" o:title=""/>
          </v:shape>
          <o:OLEObject Type="Embed" ProgID="Equation.DSMT4" ShapeID="_x0000_i1049" DrawAspect="Content" ObjectID="_1413097209" r:id="rId69"/>
        </w:object>
      </w:r>
      <w:r w:rsidRPr="00183DD5">
        <w:rPr>
          <w:color w:val="231F20"/>
          <w:sz w:val="26"/>
          <w:szCs w:val="26"/>
          <w:lang w:val="en-US"/>
        </w:rPr>
        <w:t xml:space="preserve"> tha</w:t>
      </w:r>
      <w:r>
        <w:rPr>
          <w:color w:val="231F20"/>
          <w:sz w:val="26"/>
          <w:szCs w:val="26"/>
          <w:lang w:val="en-US"/>
        </w:rPr>
        <w:t xml:space="preserve">t are parallel to the </w:t>
      </w:r>
      <w:proofErr w:type="gramStart"/>
      <w:r>
        <w:rPr>
          <w:color w:val="231F20"/>
          <w:sz w:val="26"/>
          <w:szCs w:val="26"/>
          <w:lang w:val="en-US"/>
        </w:rPr>
        <w:t>line</w:t>
      </w:r>
      <w:r w:rsidRPr="00183DD5">
        <w:rPr>
          <w:color w:val="231F20"/>
          <w:sz w:val="26"/>
          <w:szCs w:val="26"/>
          <w:lang w:val="en-US"/>
        </w:rPr>
        <w:t xml:space="preserve">  </w:t>
      </w:r>
      <w:r w:rsidRPr="00183DD5">
        <w:rPr>
          <w:i/>
          <w:iCs/>
          <w:color w:val="231F20"/>
          <w:sz w:val="26"/>
          <w:szCs w:val="26"/>
          <w:lang w:val="en-US"/>
        </w:rPr>
        <w:t>x</w:t>
      </w:r>
      <w:proofErr w:type="gramEnd"/>
      <w:r w:rsidRPr="00183DD5">
        <w:rPr>
          <w:i/>
          <w:iCs/>
          <w:color w:val="231F20"/>
          <w:sz w:val="26"/>
          <w:szCs w:val="26"/>
          <w:lang w:val="en-US"/>
        </w:rPr>
        <w:t xml:space="preserve"> </w:t>
      </w:r>
      <w:r w:rsidRPr="00183DD5">
        <w:rPr>
          <w:color w:val="231F20"/>
          <w:sz w:val="26"/>
          <w:szCs w:val="26"/>
          <w:lang w:val="en-US"/>
        </w:rPr>
        <w:t>+ 2</w:t>
      </w:r>
      <w:r w:rsidRPr="00183DD5">
        <w:rPr>
          <w:i/>
          <w:iCs/>
          <w:color w:val="231F20"/>
          <w:sz w:val="26"/>
          <w:szCs w:val="26"/>
          <w:lang w:val="en-US"/>
        </w:rPr>
        <w:t xml:space="preserve">y </w:t>
      </w:r>
      <w:r w:rsidRPr="00183DD5">
        <w:rPr>
          <w:color w:val="231F20"/>
          <w:sz w:val="26"/>
          <w:szCs w:val="26"/>
          <w:lang w:val="en-US"/>
        </w:rPr>
        <w:t>= 0.</w:t>
      </w:r>
    </w:p>
    <w:p w:rsidR="00CE1B3E" w:rsidRDefault="000B1682" w:rsidP="00CE1B3E">
      <w:pPr>
        <w:pStyle w:val="NoSpacing"/>
        <w:ind w:left="990" w:hanging="540"/>
        <w:rPr>
          <w:sz w:val="26"/>
          <w:szCs w:val="26"/>
          <w:lang w:val="en-US"/>
        </w:rPr>
      </w:pPr>
      <w:r>
        <w:rPr>
          <w:color w:val="231F20"/>
          <w:sz w:val="26"/>
          <w:szCs w:val="26"/>
          <w:lang w:val="en-US"/>
        </w:rPr>
        <w:t>25.</w:t>
      </w:r>
      <w:r w:rsidR="00CE1B3E" w:rsidRPr="00CE1B3E">
        <w:t xml:space="preserve"> </w:t>
      </w:r>
      <w:r w:rsidR="00CE1B3E">
        <w:t xml:space="preserve">  </w:t>
      </w:r>
      <w:r w:rsidR="00CE1B3E">
        <w:rPr>
          <w:sz w:val="26"/>
          <w:szCs w:val="26"/>
          <w:lang w:val="en-US"/>
        </w:rPr>
        <w:t xml:space="preserve">Find the area lying above x-axis and included between the circle </w:t>
      </w:r>
      <w:r w:rsidR="00CE1B3E" w:rsidRPr="006A4F6C">
        <w:rPr>
          <w:position w:val="-10"/>
          <w:sz w:val="26"/>
          <w:szCs w:val="26"/>
          <w:lang w:val="en-US"/>
        </w:rPr>
        <w:object w:dxaOrig="1320" w:dyaOrig="380">
          <v:shape id="_x0000_i1050" type="#_x0000_t75" style="width:65.9pt;height:19pt" o:ole="">
            <v:imagedata r:id="rId70" o:title=""/>
          </v:shape>
          <o:OLEObject Type="Embed" ProgID="Equation.DSMT4" ShapeID="_x0000_i1050" DrawAspect="Content" ObjectID="_1413097210" r:id="rId71"/>
        </w:object>
      </w:r>
      <w:r w:rsidR="00CE1B3E">
        <w:rPr>
          <w:sz w:val="26"/>
          <w:szCs w:val="26"/>
          <w:lang w:val="en-US"/>
        </w:rPr>
        <w:t xml:space="preserve"> and inside the parabola</w:t>
      </w:r>
      <w:r w:rsidR="00CE1B3E" w:rsidRPr="006A4F6C">
        <w:rPr>
          <w:position w:val="-10"/>
          <w:sz w:val="26"/>
          <w:szCs w:val="26"/>
          <w:lang w:val="en-US"/>
        </w:rPr>
        <w:object w:dxaOrig="859" w:dyaOrig="380">
          <v:shape id="_x0000_i1051" type="#_x0000_t75" style="width:42.8pt;height:19pt" o:ole="">
            <v:imagedata r:id="rId72" o:title=""/>
          </v:shape>
          <o:OLEObject Type="Embed" ProgID="Equation.DSMT4" ShapeID="_x0000_i1051" DrawAspect="Content" ObjectID="_1413097211" r:id="rId73"/>
        </w:object>
      </w:r>
      <w:r w:rsidR="00CE1B3E">
        <w:rPr>
          <w:sz w:val="26"/>
          <w:szCs w:val="26"/>
          <w:lang w:val="en-US"/>
        </w:rPr>
        <w:t>.</w:t>
      </w:r>
    </w:p>
    <w:p w:rsidR="009931E4" w:rsidRDefault="009931E4" w:rsidP="00FC198D">
      <w:pPr>
        <w:pStyle w:val="MTDisplayEquation"/>
        <w:numPr>
          <w:ilvl w:val="0"/>
          <w:numId w:val="7"/>
        </w:numPr>
        <w:tabs>
          <w:tab w:val="clear" w:pos="5860"/>
          <w:tab w:val="clear" w:pos="10720"/>
          <w:tab w:val="right" w:pos="-1080"/>
        </w:tabs>
        <w:ind w:left="900" w:hanging="450"/>
        <w:contextualSpacing w:val="0"/>
        <w:rPr>
          <w:b w:val="0"/>
          <w:sz w:val="26"/>
          <w:szCs w:val="26"/>
        </w:rPr>
      </w:pPr>
      <w:r w:rsidRPr="009931E4">
        <w:rPr>
          <w:b w:val="0"/>
          <w:sz w:val="26"/>
          <w:szCs w:val="26"/>
        </w:rPr>
        <w:t>Solve the differential equation</w:t>
      </w:r>
      <w:r w:rsidRPr="009931E4">
        <w:rPr>
          <w:b w:val="0"/>
          <w:position w:val="-36"/>
          <w:sz w:val="26"/>
          <w:szCs w:val="26"/>
        </w:rPr>
        <w:object w:dxaOrig="2900" w:dyaOrig="840">
          <v:shape id="_x0000_i1052" type="#_x0000_t75" style="width:145.35pt;height:42.1pt" o:ole="">
            <v:imagedata r:id="rId74" o:title=""/>
          </v:shape>
          <o:OLEObject Type="Embed" ProgID="Equation.DSMT4" ShapeID="_x0000_i1052" DrawAspect="Content" ObjectID="_1413097212" r:id="rId75"/>
        </w:object>
      </w:r>
      <w:r w:rsidR="003602E6" w:rsidRPr="009931E4">
        <w:rPr>
          <w:b w:val="0"/>
          <w:sz w:val="26"/>
          <w:szCs w:val="26"/>
        </w:rPr>
        <w:t>and</w:t>
      </w:r>
      <w:r w:rsidRPr="009931E4">
        <w:rPr>
          <w:b w:val="0"/>
          <w:position w:val="-10"/>
          <w:sz w:val="26"/>
          <w:szCs w:val="26"/>
        </w:rPr>
        <w:object w:dxaOrig="820" w:dyaOrig="320">
          <v:shape id="_x0000_i1053" type="#_x0000_t75" style="width:40.75pt;height:16.3pt" o:ole="">
            <v:imagedata r:id="rId76" o:title=""/>
          </v:shape>
          <o:OLEObject Type="Embed" ProgID="Equation.DSMT4" ShapeID="_x0000_i1053" DrawAspect="Content" ObjectID="_1413097213" r:id="rId77"/>
        </w:object>
      </w:r>
      <w:r w:rsidRPr="009931E4">
        <w:rPr>
          <w:b w:val="0"/>
          <w:sz w:val="26"/>
          <w:szCs w:val="26"/>
        </w:rPr>
        <w:t>.</w:t>
      </w:r>
    </w:p>
    <w:p w:rsidR="009931E4" w:rsidRDefault="009931E4" w:rsidP="009931E4">
      <w:pPr>
        <w:jc w:val="center"/>
        <w:rPr>
          <w:b/>
          <w:lang w:val="en-GB"/>
        </w:rPr>
      </w:pPr>
      <w:r w:rsidRPr="009931E4">
        <w:rPr>
          <w:b/>
          <w:lang w:val="en-GB"/>
        </w:rPr>
        <w:t>OR</w:t>
      </w:r>
    </w:p>
    <w:p w:rsidR="009931E4" w:rsidRPr="009931E4" w:rsidRDefault="002A1449" w:rsidP="002A1449">
      <w:pPr>
        <w:tabs>
          <w:tab w:val="left" w:pos="992"/>
        </w:tabs>
        <w:rPr>
          <w:lang w:val="en-GB"/>
        </w:rPr>
      </w:pPr>
      <w:r>
        <w:rPr>
          <w:lang w:val="en-GB"/>
        </w:rPr>
        <w:tab/>
      </w:r>
      <w:r w:rsidRPr="0043671E">
        <w:t xml:space="preserve">Solve the differential equation </w:t>
      </w:r>
      <w:r w:rsidRPr="0043671E">
        <w:rPr>
          <w:position w:val="-28"/>
        </w:rPr>
        <w:object w:dxaOrig="4700" w:dyaOrig="680">
          <v:shape id="_x0000_i1054" type="#_x0000_t75" style="width:235pt;height:33.95pt" o:ole="">
            <v:imagedata r:id="rId78" o:title=""/>
          </v:shape>
          <o:OLEObject Type="Embed" ProgID="Equation.DSMT4" ShapeID="_x0000_i1054" DrawAspect="Content" ObjectID="_1413097214" r:id="rId79"/>
        </w:object>
      </w:r>
    </w:p>
    <w:p w:rsidR="00CE1B3E" w:rsidRDefault="00C94AEC" w:rsidP="00FC198D">
      <w:pPr>
        <w:numPr>
          <w:ilvl w:val="0"/>
          <w:numId w:val="7"/>
        </w:numPr>
        <w:autoSpaceDE w:val="0"/>
        <w:autoSpaceDN w:val="0"/>
        <w:adjustRightInd w:val="0"/>
        <w:ind w:left="900" w:hanging="450"/>
        <w:jc w:val="both"/>
        <w:rPr>
          <w:rFonts w:ascii="TimesNewRomanPSMT" w:hAnsi="TimesNewRomanPSMT" w:cs="TimesNewRomanPSMT"/>
          <w:color w:val="231F20"/>
        </w:rPr>
      </w:pPr>
      <w:r w:rsidRPr="00C94AEC">
        <w:rPr>
          <w:rFonts w:ascii="TimesNewRomanPSMT" w:hAnsi="TimesNewRomanPSMT" w:cs="TimesNewRomanPSMT"/>
          <w:color w:val="231F20"/>
        </w:rPr>
        <w:t xml:space="preserve">Assume that the </w:t>
      </w:r>
      <w:r w:rsidR="001D0F11" w:rsidRPr="00C94AEC">
        <w:rPr>
          <w:rFonts w:ascii="TimesNewRomanPSMT" w:hAnsi="TimesNewRomanPSMT" w:cs="TimesNewRomanPSMT"/>
          <w:color w:val="231F20"/>
        </w:rPr>
        <w:t>chance of a patient having a heart attack is</w:t>
      </w:r>
      <w:r w:rsidRPr="00C94AEC">
        <w:rPr>
          <w:rFonts w:ascii="TimesNewRomanPSMT" w:hAnsi="TimesNewRomanPSMT" w:cs="TimesNewRomanPSMT"/>
          <w:color w:val="231F20"/>
        </w:rPr>
        <w:t xml:space="preserve"> 40%. It is also</w:t>
      </w:r>
      <w:r>
        <w:rPr>
          <w:rFonts w:ascii="TimesNewRomanPSMT" w:hAnsi="TimesNewRomanPSMT" w:cs="TimesNewRomanPSMT"/>
          <w:color w:val="231F20"/>
        </w:rPr>
        <w:t xml:space="preserve"> </w:t>
      </w:r>
      <w:r w:rsidRPr="00C94AEC">
        <w:rPr>
          <w:rFonts w:ascii="TimesNewRomanPSMT" w:hAnsi="TimesNewRomanPSMT" w:cs="TimesNewRomanPSMT"/>
          <w:color w:val="231F20"/>
        </w:rPr>
        <w:t xml:space="preserve">assumed that a </w:t>
      </w:r>
      <w:r>
        <w:rPr>
          <w:rFonts w:ascii="TimesNewRomanPSMT" w:hAnsi="TimesNewRomanPSMT" w:cs="TimesNewRomanPSMT"/>
          <w:color w:val="231F20"/>
        </w:rPr>
        <w:t xml:space="preserve">   </w:t>
      </w:r>
      <w:r w:rsidRPr="00C94AEC">
        <w:rPr>
          <w:rFonts w:ascii="TimesNewRomanPSMT" w:hAnsi="TimesNewRomanPSMT" w:cs="TimesNewRomanPSMT"/>
          <w:color w:val="231F20"/>
        </w:rPr>
        <w:t>meditation and yoga course reduce the risk of heart attack by</w:t>
      </w:r>
      <w:r>
        <w:rPr>
          <w:rFonts w:ascii="TimesNewRomanPSMT" w:hAnsi="TimesNewRomanPSMT" w:cs="TimesNewRomanPSMT"/>
          <w:color w:val="231F20"/>
        </w:rPr>
        <w:t xml:space="preserve"> </w:t>
      </w:r>
      <w:r w:rsidRPr="00C94AEC">
        <w:rPr>
          <w:rFonts w:ascii="TimesNewRomanPSMT" w:hAnsi="TimesNewRomanPSMT" w:cs="TimesNewRomanPSMT"/>
          <w:color w:val="231F20"/>
        </w:rPr>
        <w:t>30% and prescription of certain drug reduces its chances by 25%. At a time a</w:t>
      </w:r>
      <w:r>
        <w:rPr>
          <w:rFonts w:ascii="TimesNewRomanPSMT" w:hAnsi="TimesNewRomanPSMT" w:cs="TimesNewRomanPSMT"/>
          <w:color w:val="231F20"/>
        </w:rPr>
        <w:t xml:space="preserve"> </w:t>
      </w:r>
      <w:r w:rsidRPr="00C94AEC">
        <w:rPr>
          <w:rFonts w:ascii="TimesNewRomanPSMT" w:hAnsi="TimesNewRomanPSMT" w:cs="TimesNewRomanPSMT"/>
          <w:color w:val="231F20"/>
        </w:rPr>
        <w:t>patient can choose any one of the two options with equal probabilities. It is given</w:t>
      </w:r>
      <w:r>
        <w:rPr>
          <w:rFonts w:ascii="TimesNewRomanPSMT" w:hAnsi="TimesNewRomanPSMT" w:cs="TimesNewRomanPSMT"/>
          <w:color w:val="231F20"/>
        </w:rPr>
        <w:t xml:space="preserve"> </w:t>
      </w:r>
      <w:r w:rsidRPr="00C94AEC">
        <w:rPr>
          <w:rFonts w:ascii="TimesNewRomanPSMT" w:hAnsi="TimesNewRomanPSMT" w:cs="TimesNewRomanPSMT"/>
          <w:color w:val="231F20"/>
        </w:rPr>
        <w:t>that after going through one of the two options the patient selected at random</w:t>
      </w:r>
      <w:r>
        <w:rPr>
          <w:rFonts w:ascii="TimesNewRomanPSMT" w:hAnsi="TimesNewRomanPSMT" w:cs="TimesNewRomanPSMT"/>
          <w:color w:val="231F20"/>
        </w:rPr>
        <w:t xml:space="preserve"> </w:t>
      </w:r>
      <w:r w:rsidRPr="00C94AEC">
        <w:rPr>
          <w:rFonts w:ascii="TimesNewRomanPSMT" w:hAnsi="TimesNewRomanPSMT" w:cs="TimesNewRomanPSMT"/>
          <w:color w:val="231F20"/>
        </w:rPr>
        <w:t>suffers a heart attack. Find the probability that the patient followed a course of</w:t>
      </w:r>
      <w:r w:rsidR="005F120D">
        <w:rPr>
          <w:rFonts w:ascii="TimesNewRomanPSMT" w:hAnsi="TimesNewRomanPSMT" w:cs="TimesNewRomanPSMT"/>
          <w:color w:val="231F20"/>
        </w:rPr>
        <w:t xml:space="preserve"> </w:t>
      </w:r>
      <w:r w:rsidRPr="00C94AEC">
        <w:rPr>
          <w:rFonts w:ascii="TimesNewRomanPSMT" w:hAnsi="TimesNewRomanPSMT" w:cs="TimesNewRomanPSMT"/>
          <w:color w:val="231F20"/>
        </w:rPr>
        <w:t>meditation and yoga?</w:t>
      </w:r>
      <w:r w:rsidR="00A476B7">
        <w:rPr>
          <w:rFonts w:ascii="TimesNewRomanPSMT" w:hAnsi="TimesNewRomanPSMT" w:cs="TimesNewRomanPSMT"/>
          <w:color w:val="231F20"/>
        </w:rPr>
        <w:t xml:space="preserve"> </w:t>
      </w:r>
      <w:r w:rsidR="00C25D2B" w:rsidRPr="007067BA">
        <w:rPr>
          <w:rFonts w:ascii="TimesNewRomanPSMT" w:hAnsi="TimesNewRomanPSMT" w:cs="TimesNewRomanPSMT"/>
          <w:i/>
          <w:color w:val="231F20"/>
        </w:rPr>
        <w:t xml:space="preserve">Why Meditation and Yoga is necessary and sufficient thing for </w:t>
      </w:r>
      <w:r w:rsidR="00DA1AA6" w:rsidRPr="007067BA">
        <w:rPr>
          <w:rFonts w:ascii="TimesNewRomanPSMT" w:hAnsi="TimesNewRomanPSMT" w:cs="TimesNewRomanPSMT"/>
          <w:i/>
          <w:color w:val="231F20"/>
        </w:rPr>
        <w:t>peace</w:t>
      </w:r>
      <w:r w:rsidR="005C3D75" w:rsidRPr="007067BA">
        <w:rPr>
          <w:rFonts w:ascii="TimesNewRomanPSMT" w:hAnsi="TimesNewRomanPSMT" w:cs="TimesNewRomanPSMT"/>
          <w:i/>
          <w:color w:val="231F20"/>
        </w:rPr>
        <w:t xml:space="preserve"> in mind and for good health.</w:t>
      </w:r>
    </w:p>
    <w:p w:rsidR="005149D4" w:rsidRDefault="005149D4" w:rsidP="0043013C">
      <w:pPr>
        <w:autoSpaceDE w:val="0"/>
        <w:autoSpaceDN w:val="0"/>
        <w:adjustRightInd w:val="0"/>
        <w:ind w:left="900" w:hanging="450"/>
        <w:jc w:val="both"/>
        <w:rPr>
          <w:rFonts w:ascii="TimesNewRomanPSMT" w:hAnsi="TimesNewRomanPSMT" w:cs="TimesNewRomanPSMT"/>
          <w:color w:val="231F20"/>
        </w:rPr>
      </w:pPr>
    </w:p>
    <w:p w:rsidR="00FB231E" w:rsidRPr="00AB2CA2" w:rsidRDefault="005149D4" w:rsidP="00FC198D">
      <w:pPr>
        <w:numPr>
          <w:ilvl w:val="0"/>
          <w:numId w:val="7"/>
        </w:numPr>
        <w:autoSpaceDE w:val="0"/>
        <w:autoSpaceDN w:val="0"/>
        <w:adjustRightInd w:val="0"/>
        <w:ind w:left="900" w:hanging="450"/>
        <w:jc w:val="both"/>
        <w:rPr>
          <w:rFonts w:ascii="TimesNewRomanPSMT" w:hAnsi="TimesNewRomanPSMT" w:cs="TimesNewRomanPSMT"/>
          <w:color w:val="231F20"/>
        </w:rPr>
      </w:pPr>
      <w:r>
        <w:rPr>
          <w:position w:val="-8"/>
        </w:rPr>
        <w:t>Find the vector equation of the line passing through (1, 2, 3) and parallel to the plane</w:t>
      </w:r>
      <w:r w:rsidRPr="00DE5D2D">
        <w:rPr>
          <w:position w:val="-10"/>
        </w:rPr>
        <w:object w:dxaOrig="3780" w:dyaOrig="400">
          <v:shape id="_x0000_i1055" type="#_x0000_t75" style="width:188.85pt;height:20.4pt" o:ole="">
            <v:imagedata r:id="rId80" o:title=""/>
          </v:shape>
          <o:OLEObject Type="Embed" ProgID="Equation.DSMT4" ShapeID="_x0000_i1055" DrawAspect="Content" ObjectID="_1413097215" r:id="rId81"/>
        </w:object>
      </w:r>
    </w:p>
    <w:p w:rsidR="00AB2CA2" w:rsidRPr="005149D4" w:rsidRDefault="00AB2CA2" w:rsidP="00AB2CA2">
      <w:pPr>
        <w:autoSpaceDE w:val="0"/>
        <w:autoSpaceDN w:val="0"/>
        <w:adjustRightInd w:val="0"/>
        <w:ind w:left="900"/>
        <w:jc w:val="both"/>
        <w:rPr>
          <w:rFonts w:ascii="TimesNewRomanPSMT" w:hAnsi="TimesNewRomanPSMT" w:cs="TimesNewRomanPSMT"/>
          <w:color w:val="231F20"/>
        </w:rPr>
      </w:pPr>
    </w:p>
    <w:p w:rsidR="00FE3163" w:rsidRDefault="000222B5" w:rsidP="00FC198D">
      <w:pPr>
        <w:numPr>
          <w:ilvl w:val="0"/>
          <w:numId w:val="7"/>
        </w:numPr>
        <w:autoSpaceDE w:val="0"/>
        <w:autoSpaceDN w:val="0"/>
        <w:adjustRightInd w:val="0"/>
        <w:ind w:left="900" w:hanging="450"/>
        <w:jc w:val="both"/>
        <w:rPr>
          <w:i/>
          <w:color w:val="231F20"/>
        </w:rPr>
      </w:pPr>
      <w:r w:rsidRPr="0043013C">
        <w:rPr>
          <w:color w:val="231F20"/>
        </w:rPr>
        <w:t xml:space="preserve">An </w:t>
      </w:r>
      <w:r w:rsidR="001C3893" w:rsidRPr="0043013C">
        <w:rPr>
          <w:color w:val="231F20"/>
        </w:rPr>
        <w:t>aero plane</w:t>
      </w:r>
      <w:r w:rsidRPr="0043013C">
        <w:rPr>
          <w:color w:val="231F20"/>
        </w:rPr>
        <w:t xml:space="preserve"> can carry a maximum o</w:t>
      </w:r>
      <w:r w:rsidR="006E4A6D">
        <w:rPr>
          <w:color w:val="231F20"/>
        </w:rPr>
        <w:t xml:space="preserve">f 200 passengers. A profit of </w:t>
      </w:r>
      <w:r w:rsidR="006E4A6D">
        <w:rPr>
          <w:noProof/>
          <w:sz w:val="24"/>
          <w:szCs w:val="24"/>
        </w:rPr>
        <w:drawing>
          <wp:inline distT="0" distB="0" distL="0" distR="0" wp14:anchorId="7C477DFD" wp14:editId="5DB95150">
            <wp:extent cx="123825" cy="123825"/>
            <wp:effectExtent l="19050" t="0" r="9525" b="0"/>
            <wp:docPr id="46" name="Picture 1" descr="rupee symbol Rupee Symb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upee symbol Rupee Symbol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013C">
        <w:rPr>
          <w:color w:val="231F20"/>
        </w:rPr>
        <w:t>1000 is</w:t>
      </w:r>
      <w:r w:rsidR="001C3893">
        <w:rPr>
          <w:color w:val="231F20"/>
        </w:rPr>
        <w:t xml:space="preserve"> </w:t>
      </w:r>
      <w:r w:rsidRPr="001C3893">
        <w:rPr>
          <w:color w:val="231F20"/>
        </w:rPr>
        <w:t xml:space="preserve">made on each executive class ticket and a profit of </w:t>
      </w:r>
      <w:r w:rsidR="006E4A6D">
        <w:rPr>
          <w:noProof/>
          <w:sz w:val="24"/>
          <w:szCs w:val="24"/>
        </w:rPr>
        <w:drawing>
          <wp:inline distT="0" distB="0" distL="0" distR="0" wp14:anchorId="7C477DFD" wp14:editId="5DB95150">
            <wp:extent cx="123825" cy="123825"/>
            <wp:effectExtent l="19050" t="0" r="9525" b="0"/>
            <wp:docPr id="47" name="Picture 1" descr="rupee symbol Rupee Symb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upee symbol Rupee Symbol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3893">
        <w:rPr>
          <w:color w:val="231F20"/>
        </w:rPr>
        <w:t>600 is made on each</w:t>
      </w:r>
      <w:r w:rsidR="001C3893">
        <w:rPr>
          <w:color w:val="231F20"/>
        </w:rPr>
        <w:t xml:space="preserve"> </w:t>
      </w:r>
      <w:r w:rsidRPr="001C3893">
        <w:rPr>
          <w:color w:val="231F20"/>
        </w:rPr>
        <w:t>economy class ticket. The airline reserves at least 20 seats for executive class.</w:t>
      </w:r>
      <w:r w:rsidR="001C3893">
        <w:rPr>
          <w:color w:val="231F20"/>
        </w:rPr>
        <w:t xml:space="preserve"> </w:t>
      </w:r>
      <w:r w:rsidRPr="001C3893">
        <w:rPr>
          <w:color w:val="231F20"/>
        </w:rPr>
        <w:t>However, at least 4 times as many passengers prefer to travel by economy class</w:t>
      </w:r>
      <w:r w:rsidR="001C3893">
        <w:rPr>
          <w:color w:val="231F20"/>
        </w:rPr>
        <w:t xml:space="preserve"> </w:t>
      </w:r>
      <w:r w:rsidRPr="001C3893">
        <w:rPr>
          <w:color w:val="231F20"/>
        </w:rPr>
        <w:t>than by the executive class. Determine how many tickets of each type must be</w:t>
      </w:r>
      <w:r w:rsidR="001C3893">
        <w:rPr>
          <w:color w:val="231F20"/>
        </w:rPr>
        <w:t xml:space="preserve"> </w:t>
      </w:r>
      <w:r w:rsidRPr="001C3893">
        <w:rPr>
          <w:color w:val="231F20"/>
        </w:rPr>
        <w:t xml:space="preserve">sold in order to </w:t>
      </w:r>
      <w:r w:rsidR="001C3893" w:rsidRPr="001C3893">
        <w:rPr>
          <w:color w:val="231F20"/>
        </w:rPr>
        <w:t>maximize</w:t>
      </w:r>
      <w:r w:rsidRPr="001C3893">
        <w:rPr>
          <w:color w:val="231F20"/>
        </w:rPr>
        <w:t xml:space="preserve"> the profit for the airline. What is the maximum profit?</w:t>
      </w:r>
      <w:r w:rsidR="003170B0">
        <w:rPr>
          <w:color w:val="231F20"/>
        </w:rPr>
        <w:t xml:space="preserve"> </w:t>
      </w:r>
      <w:r w:rsidR="003170B0" w:rsidRPr="007067BA">
        <w:rPr>
          <w:i/>
          <w:color w:val="231F20"/>
        </w:rPr>
        <w:t>How one should respect the hard earn money of parents</w:t>
      </w:r>
      <w:r w:rsidR="002005EB" w:rsidRPr="007067BA">
        <w:rPr>
          <w:i/>
          <w:color w:val="231F20"/>
        </w:rPr>
        <w:t>/guardians</w:t>
      </w:r>
      <w:r w:rsidR="00DA06E3" w:rsidRPr="007067BA">
        <w:rPr>
          <w:i/>
          <w:color w:val="231F20"/>
        </w:rPr>
        <w:t xml:space="preserve"> in </w:t>
      </w:r>
      <w:r w:rsidR="001D0F11">
        <w:rPr>
          <w:i/>
          <w:color w:val="231F20"/>
        </w:rPr>
        <w:t xml:space="preserve">a </w:t>
      </w:r>
      <w:r w:rsidR="00DA06E3" w:rsidRPr="007067BA">
        <w:rPr>
          <w:i/>
          <w:color w:val="231F20"/>
        </w:rPr>
        <w:t>best economical way.</w:t>
      </w:r>
      <w:r w:rsidR="002005EB" w:rsidRPr="007067BA">
        <w:rPr>
          <w:i/>
          <w:color w:val="231F20"/>
        </w:rPr>
        <w:t xml:space="preserve"> </w:t>
      </w:r>
    </w:p>
    <w:p w:rsidR="00FE3163" w:rsidRDefault="00FE3163" w:rsidP="00FE3163">
      <w:pPr>
        <w:autoSpaceDE w:val="0"/>
        <w:autoSpaceDN w:val="0"/>
        <w:adjustRightInd w:val="0"/>
        <w:ind w:left="900"/>
        <w:jc w:val="center"/>
        <w:rPr>
          <w:i/>
          <w:color w:val="231F20"/>
        </w:rPr>
      </w:pPr>
    </w:p>
    <w:p w:rsidR="00FE3163" w:rsidRDefault="00FE3163" w:rsidP="00FE3163">
      <w:pPr>
        <w:autoSpaceDE w:val="0"/>
        <w:autoSpaceDN w:val="0"/>
        <w:adjustRightInd w:val="0"/>
        <w:ind w:left="900"/>
        <w:jc w:val="center"/>
        <w:rPr>
          <w:i/>
          <w:color w:val="231F20"/>
        </w:rPr>
      </w:pPr>
    </w:p>
    <w:p w:rsidR="00AD2AFC" w:rsidRPr="00FE3163" w:rsidRDefault="0029129E" w:rsidP="0029129E">
      <w:pPr>
        <w:autoSpaceDE w:val="0"/>
        <w:autoSpaceDN w:val="0"/>
        <w:adjustRightInd w:val="0"/>
        <w:rPr>
          <w:i/>
          <w:color w:val="231F20"/>
        </w:rPr>
      </w:pPr>
      <w:r>
        <w:t xml:space="preserve">                                                               </w:t>
      </w:r>
      <w:r w:rsidR="00FC6C1C" w:rsidRPr="00CC45D0">
        <w:t>_________________</w:t>
      </w:r>
    </w:p>
    <w:p w:rsidR="00340A4B" w:rsidRPr="00415178" w:rsidRDefault="00AD2AFC" w:rsidP="00415178">
      <w:pPr>
        <w:tabs>
          <w:tab w:val="left" w:pos="360"/>
        </w:tabs>
      </w:pPr>
      <w:r w:rsidRPr="00CC45D0">
        <w:t xml:space="preserve">                                   </w:t>
      </w:r>
      <w:r w:rsidR="0029129E">
        <w:t xml:space="preserve">                            </w:t>
      </w:r>
      <w:r w:rsidRPr="00CC45D0">
        <w:t xml:space="preserve">                 </w:t>
      </w:r>
      <w:bookmarkStart w:id="0" w:name="_GoBack"/>
      <w:bookmarkEnd w:id="0"/>
      <w:r w:rsidR="002D5918" w:rsidRPr="00CC45D0">
        <w:t>(4)</w:t>
      </w:r>
    </w:p>
    <w:p w:rsidR="003042FC" w:rsidRDefault="003042FC" w:rsidP="002D5918">
      <w:pPr>
        <w:tabs>
          <w:tab w:val="left" w:pos="360"/>
        </w:tabs>
        <w:rPr>
          <w:b/>
        </w:rPr>
      </w:pPr>
    </w:p>
    <w:p w:rsidR="0029129E" w:rsidRDefault="0029129E" w:rsidP="00177EFF">
      <w:pPr>
        <w:tabs>
          <w:tab w:val="left" w:pos="360"/>
        </w:tabs>
        <w:jc w:val="center"/>
        <w:rPr>
          <w:sz w:val="40"/>
          <w:szCs w:val="40"/>
          <w:u w:val="single"/>
        </w:rPr>
      </w:pPr>
    </w:p>
    <w:p w:rsidR="003042FC" w:rsidRDefault="00177EFF" w:rsidP="00177EFF">
      <w:pPr>
        <w:tabs>
          <w:tab w:val="left" w:pos="360"/>
        </w:tabs>
        <w:jc w:val="center"/>
        <w:rPr>
          <w:sz w:val="28"/>
          <w:szCs w:val="28"/>
          <w:u w:val="single"/>
        </w:rPr>
      </w:pPr>
      <w:r w:rsidRPr="00177EFF">
        <w:rPr>
          <w:sz w:val="40"/>
          <w:szCs w:val="40"/>
          <w:u w:val="single"/>
        </w:rPr>
        <w:t>Pre-board Examination</w:t>
      </w:r>
      <w:r w:rsidR="00F17733">
        <w:rPr>
          <w:sz w:val="40"/>
          <w:szCs w:val="40"/>
          <w:u w:val="single"/>
        </w:rPr>
        <w:t xml:space="preserve"> </w:t>
      </w:r>
      <w:r w:rsidR="00F17733" w:rsidRPr="00F17733">
        <w:rPr>
          <w:sz w:val="28"/>
          <w:szCs w:val="28"/>
          <w:u w:val="single"/>
        </w:rPr>
        <w:t>2012-13</w:t>
      </w:r>
    </w:p>
    <w:p w:rsidR="00F17733" w:rsidRDefault="00F17733" w:rsidP="00177EFF">
      <w:pPr>
        <w:tabs>
          <w:tab w:val="left" w:pos="360"/>
        </w:tabs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Marking Schem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9090"/>
        <w:gridCol w:w="990"/>
      </w:tblGrid>
      <w:tr w:rsidR="00873DD1" w:rsidTr="00022201">
        <w:tc>
          <w:tcPr>
            <w:tcW w:w="918" w:type="dxa"/>
          </w:tcPr>
          <w:p w:rsidR="00873DD1" w:rsidRDefault="0002220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t>S. No.</w:t>
            </w:r>
          </w:p>
        </w:tc>
        <w:tc>
          <w:tcPr>
            <w:tcW w:w="9090" w:type="dxa"/>
          </w:tcPr>
          <w:p w:rsidR="00873DD1" w:rsidRDefault="0002220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t>View Points</w:t>
            </w:r>
          </w:p>
        </w:tc>
        <w:tc>
          <w:tcPr>
            <w:tcW w:w="990" w:type="dxa"/>
          </w:tcPr>
          <w:p w:rsidR="00873DD1" w:rsidRDefault="0002220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t>Marks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B32639" w:rsidP="00B32639">
            <w:pPr>
              <w:tabs>
                <w:tab w:val="left" w:pos="360"/>
              </w:tabs>
              <w:jc w:val="center"/>
              <w:rPr>
                <w:b/>
              </w:rPr>
            </w:pPr>
            <w:r w:rsidRPr="00971C98">
              <w:rPr>
                <w:position w:val="-26"/>
              </w:rPr>
              <w:object w:dxaOrig="260" w:dyaOrig="680">
                <v:shape id="_x0000_i1056" type="#_x0000_t75" style="width:12.9pt;height:33.95pt" o:ole="">
                  <v:imagedata r:id="rId83" o:title=""/>
                </v:shape>
                <o:OLEObject Type="Embed" ProgID="Equation.DSMT4" ShapeID="_x0000_i1056" DrawAspect="Content" ObjectID="_1413097216" r:id="rId84"/>
              </w:objec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15251" w:rsidTr="00CB0694">
        <w:tc>
          <w:tcPr>
            <w:tcW w:w="918" w:type="dxa"/>
            <w:vAlign w:val="center"/>
          </w:tcPr>
          <w:p w:rsidR="00C15251" w:rsidRDefault="00C1525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C15251" w:rsidRPr="00B32639" w:rsidRDefault="00B32639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position w:val="-4"/>
              </w:rPr>
              <w:t>0</w:t>
            </w:r>
          </w:p>
        </w:tc>
        <w:tc>
          <w:tcPr>
            <w:tcW w:w="990" w:type="dxa"/>
          </w:tcPr>
          <w:p w:rsidR="00C15251" w:rsidRDefault="00971C98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A46833" w:rsidRDefault="00F20F43" w:rsidP="00177EFF">
            <w:pPr>
              <w:tabs>
                <w:tab w:val="left" w:pos="360"/>
              </w:tabs>
              <w:jc w:val="center"/>
            </w:pPr>
            <w:r w:rsidRPr="00A46833">
              <w:t>Order: 2, Degree:1</w: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A46833" w:rsidRDefault="007A328E" w:rsidP="007A328E">
            <w:pPr>
              <w:tabs>
                <w:tab w:val="left" w:pos="360"/>
              </w:tabs>
              <w:jc w:val="center"/>
            </w:pPr>
            <w:r>
              <w:t>0</w: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2618AC" w:rsidRDefault="009E4D37" w:rsidP="00177EFF">
            <w:pPr>
              <w:tabs>
                <w:tab w:val="left" w:pos="360"/>
              </w:tabs>
              <w:jc w:val="center"/>
            </w:pPr>
            <w:r w:rsidRPr="00EA0384">
              <w:rPr>
                <w:b/>
                <w:position w:val="-32"/>
              </w:rPr>
              <w:object w:dxaOrig="940" w:dyaOrig="780">
                <v:shape id="_x0000_i1057" type="#_x0000_t75" style="width:46.2pt;height:38.7pt" o:ole="">
                  <v:imagedata r:id="rId85" o:title=""/>
                </v:shape>
                <o:OLEObject Type="Embed" ProgID="Equation.DSMT4" ShapeID="_x0000_i1057" DrawAspect="Content" ObjectID="_1413097217" r:id="rId86"/>
              </w:objec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DF1DE7" w:rsidRDefault="00DF1DE7" w:rsidP="00DF1DE7">
            <w:pPr>
              <w:tabs>
                <w:tab w:val="left" w:pos="360"/>
                <w:tab w:val="left" w:pos="4252"/>
              </w:tabs>
              <w:jc w:val="center"/>
            </w:pPr>
            <w:r>
              <w:t>- sin x</w: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9C78EC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 w:rsidRPr="009C78EC">
              <w:rPr>
                <w:b/>
                <w:position w:val="-30"/>
              </w:rPr>
              <w:object w:dxaOrig="1219" w:dyaOrig="720">
                <v:shape id="_x0000_i1058" type="#_x0000_t75" style="width:61.8pt;height:36pt" o:ole="">
                  <v:imagedata r:id="rId87" o:title=""/>
                </v:shape>
                <o:OLEObject Type="Embed" ProgID="Equation.DSMT4" ShapeID="_x0000_i1058" DrawAspect="Content" ObjectID="_1413097218" r:id="rId88"/>
              </w:objec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9E4D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0</w:t>
            </w:r>
            <w:r>
              <w:t>(zero)</w: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292E8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 w:rsidRPr="00EE6B7F">
              <w:rPr>
                <w:position w:val="-30"/>
              </w:rPr>
              <w:object w:dxaOrig="2060" w:dyaOrig="720">
                <v:shape id="_x0000_i1059" type="#_x0000_t75" style="width:103.25pt;height:36pt" o:ole="">
                  <v:imagedata r:id="rId89" o:title=""/>
                </v:shape>
                <o:OLEObject Type="Embed" ProgID="Equation.DSMT4" ShapeID="_x0000_i1059" DrawAspect="Content" ObjectID="_1413097219" r:id="rId90"/>
              </w:objec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6B0519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 w:rsidRPr="006B0519">
              <w:rPr>
                <w:b/>
                <w:position w:val="-26"/>
              </w:rPr>
              <w:object w:dxaOrig="660" w:dyaOrig="720">
                <v:shape id="_x0000_i1060" type="#_x0000_t75" style="width:33.3pt;height:36pt" o:ole="">
                  <v:imagedata r:id="rId91" o:title=""/>
                </v:shape>
                <o:OLEObject Type="Embed" ProgID="Equation.DSMT4" ShapeID="_x0000_i1060" DrawAspect="Content" ObjectID="_1413097220" r:id="rId92"/>
              </w:object>
            </w:r>
          </w:p>
        </w:tc>
        <w:tc>
          <w:tcPr>
            <w:tcW w:w="990" w:type="dxa"/>
          </w:tcPr>
          <w:p w:rsidR="00873DD1" w:rsidRDefault="00C44C0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4A2665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t>fog</w:t>
            </w:r>
            <w:r w:rsidR="001570EB">
              <w:t>(x)=f(g(x))=</w:t>
            </w:r>
            <w:r>
              <w:t>f(-1)=-1</w:t>
            </w:r>
          </w:p>
          <w:p w:rsidR="009B49CE" w:rsidRDefault="004A2665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t>again gof(x)=g(f(x))=</w:t>
            </w:r>
            <w:r w:rsidR="009B49CE">
              <w:t>g(-1)=[-1]=-1</w:t>
            </w:r>
          </w:p>
          <w:p w:rsidR="004A2665" w:rsidRDefault="009B49CE" w:rsidP="00177EFF">
            <w:pPr>
              <w:tabs>
                <w:tab w:val="left" w:pos="360"/>
              </w:tabs>
              <w:jc w:val="center"/>
            </w:pPr>
            <w:r>
              <w:t xml:space="preserve">thus for all </w:t>
            </w:r>
            <w:r w:rsidR="005F6278">
              <w:t>x in[-1,0)</w:t>
            </w:r>
            <w:r w:rsidR="004A2665">
              <w:t xml:space="preserve"> </w:t>
            </w:r>
            <w:r w:rsidR="005F6278">
              <w:t xml:space="preserve"> fog(x)=gof(x)</w:t>
            </w:r>
          </w:p>
          <w:p w:rsidR="00294CC8" w:rsidRPr="00BF0F8E" w:rsidRDefault="00294CC8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 w:rsidRPr="00BF0F8E">
              <w:rPr>
                <w:b/>
              </w:rPr>
              <w:t>OR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It is given that *: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 ×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 →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 is defined as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*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B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 (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B</w:t>
            </w:r>
            <w:r>
              <w:rPr>
                <w:color w:val="333333"/>
                <w:sz w:val="26"/>
                <w:szCs w:val="26"/>
              </w:rPr>
              <w:t xml:space="preserve">) 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∪</w:t>
            </w:r>
            <w:r>
              <w:rPr>
                <w:color w:val="333333"/>
                <w:sz w:val="26"/>
                <w:szCs w:val="26"/>
              </w:rPr>
              <w:t xml:space="preserve"> (</w:t>
            </w:r>
            <w:r>
              <w:rPr>
                <w:i/>
                <w:iCs/>
                <w:color w:val="333333"/>
                <w:sz w:val="26"/>
                <w:szCs w:val="26"/>
              </w:rPr>
              <w:t>B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proofErr w:type="gramStart"/>
            <w:r>
              <w:rPr>
                <w:color w:val="333333"/>
                <w:sz w:val="26"/>
                <w:szCs w:val="26"/>
              </w:rPr>
              <w:t>)  for</w:t>
            </w:r>
            <w:proofErr w:type="gramEnd"/>
            <w:r>
              <w:rPr>
                <w:color w:val="333333"/>
                <w:sz w:val="26"/>
                <w:szCs w:val="26"/>
              </w:rPr>
              <w:t xml:space="preserve"> every 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color w:val="333333"/>
                <w:sz w:val="26"/>
                <w:szCs w:val="26"/>
              </w:rPr>
              <w:t>,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B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∈</w:t>
            </w:r>
            <w:r>
              <w:rPr>
                <w:color w:val="333333"/>
                <w:sz w:val="26"/>
                <w:szCs w:val="26"/>
              </w:rPr>
              <w:t xml:space="preserve">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.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Let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i/>
                <w:iCs/>
                <w:color w:val="333333"/>
                <w:sz w:val="26"/>
                <w:szCs w:val="26"/>
              </w:rPr>
              <w:t> 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∈</w:t>
            </w:r>
            <w:r>
              <w:rPr>
                <w:color w:val="333333"/>
                <w:sz w:val="26"/>
                <w:szCs w:val="26"/>
              </w:rPr>
              <w:t xml:space="preserve">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. Then, we have: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*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 (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color w:val="333333"/>
                <w:sz w:val="26"/>
                <w:szCs w:val="26"/>
              </w:rPr>
              <w:t xml:space="preserve">) 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∪</w:t>
            </w:r>
            <w:r>
              <w:rPr>
                <w:color w:val="333333"/>
                <w:sz w:val="26"/>
                <w:szCs w:val="26"/>
              </w:rPr>
              <w:t xml:space="preserve"> (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color w:val="333333"/>
                <w:sz w:val="26"/>
                <w:szCs w:val="26"/>
              </w:rPr>
              <w:t>) 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∪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Φ *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 (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color w:val="333333"/>
                <w:sz w:val="26"/>
                <w:szCs w:val="26"/>
              </w:rPr>
              <w:t xml:space="preserve">) 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∪</w:t>
            </w:r>
            <w:r>
              <w:rPr>
                <w:color w:val="333333"/>
                <w:sz w:val="26"/>
                <w:szCs w:val="26"/>
              </w:rPr>
              <w:t xml:space="preserve"> (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color w:val="333333"/>
                <w:sz w:val="26"/>
                <w:szCs w:val="26"/>
              </w:rPr>
              <w:t>) 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∪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∴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*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*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color w:val="333333"/>
                <w:sz w:val="26"/>
                <w:szCs w:val="26"/>
              </w:rPr>
              <w:t xml:space="preserve">.        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∈</w:t>
            </w:r>
            <w:r>
              <w:rPr>
                <w:color w:val="333333"/>
                <w:sz w:val="26"/>
                <w:szCs w:val="26"/>
              </w:rPr>
              <w:t xml:space="preserve">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us,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is the identity element for the given operation*.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Now, an element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∈</w:t>
            </w:r>
            <w:r>
              <w:rPr>
                <w:color w:val="333333"/>
                <w:sz w:val="26"/>
                <w:szCs w:val="26"/>
              </w:rPr>
              <w:t xml:space="preserve">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 will be invertible if there exists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B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rFonts w:ascii="Cambria Math" w:hAnsi="Cambria Math" w:cs="Cambria Math"/>
                <w:color w:val="333333"/>
                <w:sz w:val="26"/>
                <w:szCs w:val="26"/>
              </w:rPr>
              <w:t>∈</w:t>
            </w:r>
            <w:r>
              <w:rPr>
                <w:color w:val="333333"/>
                <w:sz w:val="26"/>
                <w:szCs w:val="26"/>
              </w:rPr>
              <w:t xml:space="preserve">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 such that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*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B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Φ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B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*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color w:val="333333"/>
                <w:sz w:val="26"/>
                <w:szCs w:val="26"/>
              </w:rPr>
              <w:t>. (As Φ is the identity element)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Now, we observed that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 wp14:anchorId="37C73DE0" wp14:editId="719D9A5B">
                  <wp:extent cx="3036570" cy="259080"/>
                  <wp:effectExtent l="0" t="0" r="0" b="0"/>
                  <wp:docPr id="2" name="Picture 2" descr="http://cbse.meritnation.com/img/curr/1/12/15/230/6144/Chapter%201_html_m3df8043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cbse.meritnation.com/img/curr/1/12/15/230/6144/Chapter%201_html_m3df8043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657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.</w:t>
            </w:r>
          </w:p>
          <w:p w:rsidR="00294CC8" w:rsidRDefault="00294CC8" w:rsidP="00294CC8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lastRenderedPageBreak/>
              <w:t>Hence, all the elements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of P(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color w:val="333333"/>
                <w:sz w:val="26"/>
                <w:szCs w:val="26"/>
              </w:rPr>
              <w:t>) are invertible with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color w:val="333333"/>
                <w:sz w:val="18"/>
                <w:szCs w:val="18"/>
                <w:vertAlign w:val="superscript"/>
              </w:rPr>
              <w:t>−1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color w:val="333333"/>
                <w:sz w:val="26"/>
                <w:szCs w:val="26"/>
              </w:rPr>
              <w:t>.</w:t>
            </w:r>
          </w:p>
          <w:p w:rsidR="00294CC8" w:rsidRDefault="00294CC8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90" w:type="dxa"/>
          </w:tcPr>
          <w:p w:rsidR="00873DD1" w:rsidRDefault="0044265A" w:rsidP="005F6278">
            <w:pPr>
              <w:tabs>
                <w:tab w:val="left" w:pos="360"/>
              </w:tabs>
              <w:rPr>
                <w:b/>
              </w:rPr>
            </w:pPr>
            <w:r>
              <w:lastRenderedPageBreak/>
              <w:t>1+1/2</w:t>
            </w:r>
          </w:p>
          <w:p w:rsidR="0044265A" w:rsidRDefault="0044265A" w:rsidP="005F6278">
            <w:pPr>
              <w:tabs>
                <w:tab w:val="left" w:pos="360"/>
              </w:tabs>
              <w:rPr>
                <w:b/>
              </w:rPr>
            </w:pPr>
            <w:r>
              <w:t>1+1/2</w:t>
            </w:r>
          </w:p>
          <w:p w:rsidR="0044265A" w:rsidRDefault="0044265A" w:rsidP="005F6278">
            <w:pPr>
              <w:tabs>
                <w:tab w:val="left" w:pos="360"/>
              </w:tabs>
              <w:rPr>
                <w:b/>
              </w:rPr>
            </w:pPr>
            <w:r>
              <w:t>1</w:t>
            </w:r>
          </w:p>
          <w:p w:rsidR="0044265A" w:rsidRDefault="0044265A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  <w:p w:rsidR="006A21BB" w:rsidRDefault="006A21BB" w:rsidP="005F6278">
            <w:pPr>
              <w:tabs>
                <w:tab w:val="left" w:pos="360"/>
              </w:tabs>
              <w:rPr>
                <w:b/>
              </w:rPr>
            </w:pP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AE2832" w:rsidRDefault="006813DC" w:rsidP="001217D0">
            <w:pPr>
              <w:tabs>
                <w:tab w:val="left" w:pos="360"/>
              </w:tabs>
            </w:pPr>
            <w:r w:rsidRPr="00AE2832">
              <w:t xml:space="preserve">Multiply </w:t>
            </w:r>
            <w:proofErr w:type="spellStart"/>
            <w:r w:rsidRPr="00AE2832">
              <w:rPr>
                <w:i/>
              </w:rPr>
              <w:t>abc</w:t>
            </w:r>
            <w:proofErr w:type="spellEnd"/>
            <w:r w:rsidRPr="00AE2832">
              <w:rPr>
                <w:i/>
              </w:rPr>
              <w:t xml:space="preserve"> </w:t>
            </w:r>
            <w:r w:rsidRPr="00AE2832">
              <w:t xml:space="preserve">in rows and take </w:t>
            </w:r>
            <w:proofErr w:type="spellStart"/>
            <w:r w:rsidRPr="00AE2832">
              <w:rPr>
                <w:i/>
              </w:rPr>
              <w:t>abc</w:t>
            </w:r>
            <w:proofErr w:type="spellEnd"/>
            <w:r w:rsidRPr="00AE2832">
              <w:rPr>
                <w:i/>
              </w:rPr>
              <w:t xml:space="preserve"> </w:t>
            </w:r>
            <w:r w:rsidRPr="00AE2832">
              <w:t>common from column</w:t>
            </w:r>
          </w:p>
          <w:p w:rsidR="006813DC" w:rsidRPr="00AE2832" w:rsidRDefault="00115A3D" w:rsidP="001217D0">
            <w:pPr>
              <w:tabs>
                <w:tab w:val="left" w:pos="360"/>
              </w:tabs>
              <w:rPr>
                <w:vertAlign w:val="subscript"/>
              </w:rPr>
            </w:pPr>
            <w:r w:rsidRPr="00AE2832">
              <w:t>Now  R</w:t>
            </w:r>
            <w:r w:rsidRPr="00AE2832">
              <w:rPr>
                <w:vertAlign w:val="subscript"/>
              </w:rPr>
              <w:t>1</w:t>
            </w:r>
            <w:r w:rsidRPr="00AE2832">
              <w:t>=R</w:t>
            </w:r>
            <w:r w:rsidRPr="00AE2832">
              <w:rPr>
                <w:vertAlign w:val="subscript"/>
              </w:rPr>
              <w:t>1</w:t>
            </w:r>
            <w:r w:rsidRPr="00AE2832">
              <w:t>+R</w:t>
            </w:r>
            <w:r w:rsidRPr="00AE2832">
              <w:rPr>
                <w:vertAlign w:val="subscript"/>
              </w:rPr>
              <w:t>2</w:t>
            </w:r>
            <w:r w:rsidRPr="00AE2832">
              <w:t>+R</w:t>
            </w:r>
            <w:r w:rsidRPr="00AE2832">
              <w:rPr>
                <w:vertAlign w:val="subscript"/>
              </w:rPr>
              <w:t>3</w:t>
            </w:r>
          </w:p>
          <w:p w:rsidR="00E334F3" w:rsidRPr="00AE2832" w:rsidRDefault="00C6010F" w:rsidP="001217D0">
            <w:pPr>
              <w:tabs>
                <w:tab w:val="left" w:pos="360"/>
              </w:tabs>
            </w:pPr>
            <w:r w:rsidRPr="00AE2832">
              <w:t>Then R</w:t>
            </w:r>
            <w:r w:rsidR="00A1313A" w:rsidRPr="00AE2832">
              <w:rPr>
                <w:vertAlign w:val="subscript"/>
              </w:rPr>
              <w:t>3</w:t>
            </w:r>
            <w:r w:rsidR="00A1313A" w:rsidRPr="00AE2832">
              <w:t>= R</w:t>
            </w:r>
            <w:r w:rsidR="00A1313A" w:rsidRPr="00AE2832">
              <w:rPr>
                <w:vertAlign w:val="subscript"/>
              </w:rPr>
              <w:t>3</w:t>
            </w:r>
            <w:r w:rsidR="001E5959" w:rsidRPr="00AE2832">
              <w:rPr>
                <w:vertAlign w:val="subscript"/>
              </w:rPr>
              <w:t xml:space="preserve"> </w:t>
            </w:r>
            <w:r w:rsidR="00A1313A" w:rsidRPr="00AE2832">
              <w:t>-</w:t>
            </w:r>
            <w:r w:rsidR="001E5959" w:rsidRPr="00AE2832">
              <w:t xml:space="preserve"> </w:t>
            </w:r>
            <w:r w:rsidR="00A1313A" w:rsidRPr="00AE2832">
              <w:t>R</w:t>
            </w:r>
            <w:r w:rsidR="00A1313A" w:rsidRPr="00AE2832">
              <w:rPr>
                <w:vertAlign w:val="subscript"/>
              </w:rPr>
              <w:t xml:space="preserve">1 </w:t>
            </w:r>
            <w:r w:rsidR="00A1313A" w:rsidRPr="00AE2832">
              <w:t>and R</w:t>
            </w:r>
            <w:r w:rsidR="00A1313A" w:rsidRPr="00AE2832">
              <w:rPr>
                <w:vertAlign w:val="subscript"/>
              </w:rPr>
              <w:t>2</w:t>
            </w:r>
            <w:r w:rsidR="001E5959" w:rsidRPr="00AE2832">
              <w:rPr>
                <w:vertAlign w:val="subscript"/>
              </w:rPr>
              <w:t xml:space="preserve"> </w:t>
            </w:r>
            <w:r w:rsidR="00A1313A" w:rsidRPr="00AE2832">
              <w:t>=</w:t>
            </w:r>
            <w:r w:rsidR="001E5959" w:rsidRPr="00AE2832">
              <w:t xml:space="preserve"> </w:t>
            </w:r>
            <w:r w:rsidR="00A1313A" w:rsidRPr="00AE2832">
              <w:t>R</w:t>
            </w:r>
            <w:r w:rsidR="00A1313A" w:rsidRPr="00AE2832">
              <w:rPr>
                <w:vertAlign w:val="subscript"/>
              </w:rPr>
              <w:t>2</w:t>
            </w:r>
            <w:r w:rsidR="001E5959" w:rsidRPr="00AE2832">
              <w:rPr>
                <w:vertAlign w:val="subscript"/>
              </w:rPr>
              <w:t xml:space="preserve"> </w:t>
            </w:r>
            <w:r w:rsidR="00A1313A" w:rsidRPr="00AE2832">
              <w:t>-</w:t>
            </w:r>
            <w:r w:rsidR="001E5959" w:rsidRPr="00AE2832">
              <w:t xml:space="preserve"> R</w:t>
            </w:r>
            <w:r w:rsidR="001E5959" w:rsidRPr="00AE2832">
              <w:rPr>
                <w:vertAlign w:val="subscript"/>
              </w:rPr>
              <w:t>1</w:t>
            </w:r>
            <w:r w:rsidR="001E5959" w:rsidRPr="00AE2832">
              <w:t xml:space="preserve"> </w:t>
            </w:r>
          </w:p>
          <w:p w:rsidR="00C6010F" w:rsidRPr="001E5959" w:rsidRDefault="001E5959" w:rsidP="001217D0">
            <w:pPr>
              <w:tabs>
                <w:tab w:val="left" w:pos="360"/>
              </w:tabs>
              <w:rPr>
                <w:b/>
              </w:rPr>
            </w:pPr>
            <w:proofErr w:type="gramStart"/>
            <w:r w:rsidRPr="00AE2832">
              <w:t>then</w:t>
            </w:r>
            <w:proofErr w:type="gramEnd"/>
            <w:r w:rsidRPr="00AE2832">
              <w:t xml:space="preserve"> expand to get the result.</w:t>
            </w:r>
          </w:p>
        </w:tc>
        <w:tc>
          <w:tcPr>
            <w:tcW w:w="990" w:type="dxa"/>
          </w:tcPr>
          <w:p w:rsidR="00873DD1" w:rsidRPr="00AE2832" w:rsidRDefault="00E334F3" w:rsidP="00177EFF">
            <w:pPr>
              <w:tabs>
                <w:tab w:val="left" w:pos="360"/>
              </w:tabs>
              <w:jc w:val="center"/>
            </w:pPr>
            <w:r w:rsidRPr="00AE2832">
              <w:t>1</w:t>
            </w:r>
          </w:p>
          <w:p w:rsidR="00E334F3" w:rsidRPr="00AE2832" w:rsidRDefault="00E334F3" w:rsidP="00177EFF">
            <w:pPr>
              <w:tabs>
                <w:tab w:val="left" w:pos="360"/>
              </w:tabs>
              <w:jc w:val="center"/>
            </w:pPr>
            <w:r w:rsidRPr="00AE2832">
              <w:t>1</w:t>
            </w:r>
          </w:p>
          <w:p w:rsidR="00E334F3" w:rsidRPr="00AE2832" w:rsidRDefault="00E334F3" w:rsidP="00177EFF">
            <w:pPr>
              <w:tabs>
                <w:tab w:val="left" w:pos="360"/>
              </w:tabs>
              <w:jc w:val="center"/>
            </w:pPr>
            <w:r w:rsidRPr="00AE2832">
              <w:t>1</w:t>
            </w:r>
          </w:p>
          <w:p w:rsidR="00E334F3" w:rsidRPr="00AE2832" w:rsidRDefault="00E334F3" w:rsidP="00177EFF">
            <w:pPr>
              <w:tabs>
                <w:tab w:val="left" w:pos="360"/>
              </w:tabs>
              <w:jc w:val="center"/>
            </w:pPr>
            <w:r w:rsidRPr="00AE2832"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4B7CDD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 w:rsidRPr="00DE5B8E">
              <w:rPr>
                <w:b/>
                <w:position w:val="-10"/>
              </w:rPr>
              <w:object w:dxaOrig="6660" w:dyaOrig="5640">
                <v:shape id="_x0000_i1061" type="#_x0000_t75" style="width:332.85pt;height:281.9pt" o:ole="">
                  <v:imagedata r:id="rId94" o:title=""/>
                </v:shape>
                <o:OLEObject Type="Embed" ProgID="Equation.DSMT4" ShapeID="_x0000_i1061" DrawAspect="Content" ObjectID="_1413097221" r:id="rId95"/>
              </w:object>
            </w:r>
          </w:p>
        </w:tc>
        <w:tc>
          <w:tcPr>
            <w:tcW w:w="990" w:type="dxa"/>
          </w:tcPr>
          <w:p w:rsidR="00873DD1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</w:t>
            </w: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</w:t>
            </w: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A6916" w:rsidRDefault="001A6916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6E473B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136E6E" w:rsidRDefault="00873DD1" w:rsidP="00294CC8">
            <w:pPr>
              <w:pStyle w:val="NormalWeb"/>
              <w:shd w:val="clear" w:color="auto" w:fill="FFFFFF"/>
              <w:spacing w:line="330" w:lineRule="atLeast"/>
            </w:pP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F02FC0" w:rsidRDefault="00F02FC0" w:rsidP="00F02FC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4002405" cy="2363470"/>
                  <wp:effectExtent l="0" t="0" r="0" b="0"/>
                  <wp:docPr id="4" name="Picture 4" descr="http://cbse.meritnation.com/img/curr/1/12/15/234/7065/Chapter%205_html_m4436796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cbse.meritnation.com/img/curr/1/12/15/234/7065/Chapter%205_html_m4436796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2405" cy="2363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02FC0" w:rsidRDefault="00F02FC0" w:rsidP="00F02FC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en,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equation (1) reduces to</w:t>
            </w:r>
          </w:p>
          <w:p w:rsidR="00F02FC0" w:rsidRDefault="00F02FC0" w:rsidP="00F02FC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lastRenderedPageBreak/>
              <w:drawing>
                <wp:inline distT="0" distB="0" distL="0" distR="0">
                  <wp:extent cx="3614420" cy="1776730"/>
                  <wp:effectExtent l="0" t="0" r="0" b="0"/>
                  <wp:docPr id="3" name="Picture 3" descr="http://cbse.meritnation.com/img/curr/1/12/15/234/7065/Chapter%205_html_5fe02a4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http://cbse.meritnation.com/img/curr/1/12/15/234/7065/Chapter%205_html_5fe02a4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4420" cy="1776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3DD1" w:rsidRPr="00136E6E" w:rsidRDefault="00873DD1" w:rsidP="00177EFF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2E546C" w:rsidP="00177EFF">
            <w:pPr>
              <w:tabs>
                <w:tab w:val="left" w:pos="360"/>
              </w:tabs>
              <w:jc w:val="center"/>
            </w:pPr>
            <w:r>
              <w:t xml:space="preserve">Continuous on </w:t>
            </w:r>
            <w:r w:rsidR="005B2A72" w:rsidRPr="005B2A72">
              <w:rPr>
                <w:position w:val="-10"/>
              </w:rPr>
              <w:object w:dxaOrig="880" w:dyaOrig="340">
                <v:shape id="_x0000_i1062" type="#_x0000_t75" style="width:44.15pt;height:17pt" o:ole="">
                  <v:imagedata r:id="rId98" o:title=""/>
                </v:shape>
                <o:OLEObject Type="Embed" ProgID="Equation.DSMT4" ShapeID="_x0000_i1062" DrawAspect="Content" ObjectID="_1413097222" r:id="rId99"/>
              </w:object>
            </w:r>
          </w:p>
          <w:p w:rsidR="005B2A72" w:rsidRDefault="005B2A72" w:rsidP="00177EFF">
            <w:pPr>
              <w:tabs>
                <w:tab w:val="left" w:pos="360"/>
              </w:tabs>
              <w:jc w:val="center"/>
            </w:pPr>
            <w:r>
              <w:t xml:space="preserve">Differentiable at </w:t>
            </w:r>
            <w:r w:rsidR="005A2AE1" w:rsidRPr="005B2A72">
              <w:rPr>
                <w:position w:val="-10"/>
              </w:rPr>
              <w:object w:dxaOrig="920" w:dyaOrig="340">
                <v:shape id="_x0000_i1063" type="#_x0000_t75" style="width:46.2pt;height:17pt" o:ole="">
                  <v:imagedata r:id="rId100" o:title=""/>
                </v:shape>
                <o:OLEObject Type="Embed" ProgID="Equation.DSMT4" ShapeID="_x0000_i1063" DrawAspect="Content" ObjectID="_1413097223" r:id="rId101"/>
              </w:object>
            </w:r>
          </w:p>
          <w:p w:rsidR="005A2AE1" w:rsidRDefault="005A2AE1" w:rsidP="00177EFF">
            <w:pPr>
              <w:tabs>
                <w:tab w:val="left" w:pos="360"/>
              </w:tabs>
              <w:jc w:val="center"/>
            </w:pPr>
            <w:r w:rsidRPr="005A2AE1">
              <w:rPr>
                <w:position w:val="-10"/>
              </w:rPr>
              <w:object w:dxaOrig="1980" w:dyaOrig="340">
                <v:shape id="_x0000_i1064" type="#_x0000_t75" style="width:99.15pt;height:17pt" o:ole="">
                  <v:imagedata r:id="rId102" o:title=""/>
                </v:shape>
                <o:OLEObject Type="Embed" ProgID="Equation.DSMT4" ShapeID="_x0000_i1064" DrawAspect="Content" ObjectID="_1413097224" r:id="rId103"/>
              </w:object>
            </w:r>
          </w:p>
          <w:p w:rsidR="005A2AE1" w:rsidRPr="00136E6E" w:rsidRDefault="00C64CCB" w:rsidP="00177EFF">
            <w:pPr>
              <w:tabs>
                <w:tab w:val="left" w:pos="360"/>
              </w:tabs>
              <w:jc w:val="center"/>
            </w:pPr>
            <w:r w:rsidRPr="00C64CCB">
              <w:rPr>
                <w:position w:val="-10"/>
              </w:rPr>
              <w:object w:dxaOrig="3640" w:dyaOrig="340">
                <v:shape id="_x0000_i1065" type="#_x0000_t75" style="width:182.05pt;height:17pt" o:ole="">
                  <v:imagedata r:id="rId104" o:title=""/>
                </v:shape>
                <o:OLEObject Type="Embed" ProgID="Equation.DSMT4" ShapeID="_x0000_i1065" DrawAspect="Content" ObjectID="_1413097225" r:id="rId105"/>
              </w:object>
            </w:r>
          </w:p>
        </w:tc>
        <w:tc>
          <w:tcPr>
            <w:tcW w:w="990" w:type="dxa"/>
          </w:tcPr>
          <w:p w:rsidR="00873DD1" w:rsidRDefault="00C64CC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64CCB" w:rsidRDefault="00C64CC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64CCB" w:rsidRDefault="00C64CC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64CCB" w:rsidRDefault="00C64CC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64CCB" w:rsidRDefault="00C64CC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136E6E" w:rsidRDefault="00F0729B" w:rsidP="00177EFF">
            <w:pPr>
              <w:tabs>
                <w:tab w:val="left" w:pos="360"/>
              </w:tabs>
              <w:jc w:val="center"/>
            </w:pPr>
            <w:r w:rsidRPr="00136E6E">
              <w:t>L.H.L.=5a-2b</w:t>
            </w:r>
          </w:p>
          <w:p w:rsidR="00F0729B" w:rsidRPr="00136E6E" w:rsidRDefault="00F0729B" w:rsidP="00177EFF">
            <w:pPr>
              <w:tabs>
                <w:tab w:val="left" w:pos="360"/>
              </w:tabs>
              <w:jc w:val="center"/>
            </w:pPr>
            <w:r w:rsidRPr="00136E6E">
              <w:t>and</w:t>
            </w:r>
          </w:p>
          <w:p w:rsidR="00F0729B" w:rsidRPr="00136E6E" w:rsidRDefault="00F0729B" w:rsidP="00177EFF">
            <w:pPr>
              <w:tabs>
                <w:tab w:val="left" w:pos="360"/>
              </w:tabs>
              <w:jc w:val="center"/>
            </w:pPr>
            <w:r w:rsidRPr="00136E6E">
              <w:t>R.H.L.=3a+b</w:t>
            </w:r>
          </w:p>
          <w:p w:rsidR="00F0729B" w:rsidRPr="00136E6E" w:rsidRDefault="00136E6E" w:rsidP="00177EFF">
            <w:pPr>
              <w:tabs>
                <w:tab w:val="left" w:pos="360"/>
              </w:tabs>
              <w:jc w:val="center"/>
            </w:pPr>
            <w:r w:rsidRPr="00136E6E">
              <w:t>a= 3</w:t>
            </w:r>
          </w:p>
          <w:p w:rsidR="00136E6E" w:rsidRPr="00136E6E" w:rsidRDefault="00136E6E" w:rsidP="00177EFF">
            <w:pPr>
              <w:tabs>
                <w:tab w:val="left" w:pos="360"/>
              </w:tabs>
              <w:jc w:val="center"/>
            </w:pPr>
            <w:r w:rsidRPr="00136E6E">
              <w:t>b=2</w:t>
            </w:r>
          </w:p>
        </w:tc>
        <w:tc>
          <w:tcPr>
            <w:tcW w:w="990" w:type="dxa"/>
          </w:tcPr>
          <w:p w:rsidR="00873DD1" w:rsidRDefault="00136E6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136E6E" w:rsidRDefault="00136E6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136E6E" w:rsidRDefault="00136E6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136E6E" w:rsidRDefault="00136E6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136E6E" w:rsidRDefault="00136E6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Pr="00136E6E" w:rsidRDefault="001C2898" w:rsidP="00177EFF">
            <w:pPr>
              <w:tabs>
                <w:tab w:val="left" w:pos="36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140835" cy="2820670"/>
                  <wp:effectExtent l="0" t="0" r="0" b="0"/>
                  <wp:docPr id="5" name="Picture 5" descr="http://cbse.meritnation.com/img/curr/1/12/15/236/7922/NCERT_Solution_Math_Chapter_7_final_html_474a825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http://cbse.meritnation.com/img/curr/1/12/15/236/7922/NCERT_Solution_Math_Chapter_7_final_html_474a825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0835" cy="2820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FC198D">
            <w:pPr>
              <w:numPr>
                <w:ilvl w:val="0"/>
                <w:numId w:val="1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D565A6" w:rsidRDefault="00D565A6" w:rsidP="00D565A6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173605" cy="655320"/>
                  <wp:effectExtent l="0" t="0" r="0" b="0"/>
                  <wp:docPr id="7" name="Picture 7" descr="http://cbse.meritnation.com/img/curr/1/12/15/236/7625/NCERT_Solution_Math_Chapter_7_final_html_445b674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http://cbse.meritnation.com/img/curr/1/12/15/236/7625/NCERT_Solution_Math_Chapter_7_final_html_445b674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3605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65A6" w:rsidRDefault="00D565A6" w:rsidP="00D565A6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Equating the coefficients of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x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and constant term, we obtain</w:t>
            </w:r>
          </w:p>
          <w:p w:rsidR="00D565A6" w:rsidRDefault="00D565A6" w:rsidP="00D565A6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lastRenderedPageBreak/>
              <w:drawing>
                <wp:inline distT="0" distB="0" distL="0" distR="0">
                  <wp:extent cx="4459605" cy="3476625"/>
                  <wp:effectExtent l="0" t="0" r="0" b="0"/>
                  <wp:docPr id="6" name="Picture 6" descr="http://cbse.meritnation.com/img/curr/1/12/15/236/7625/NCERT_Solution_Math_Chapter_7_final_html_m58eeddc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http://cbse.meritnation.com/img/curr/1/12/15/236/7625/NCERT_Solution_Math_Chapter_7_final_html_m58eeddc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9605" cy="3476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3DD1" w:rsidRDefault="00D565A6" w:rsidP="00177EFF">
            <w:pPr>
              <w:tabs>
                <w:tab w:val="left" w:pos="36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571240" cy="2820670"/>
                  <wp:effectExtent l="0" t="0" r="0" b="0"/>
                  <wp:docPr id="8" name="Picture 8" descr="http://cbse.meritnation.com/img/curr/1/12/15/236/7625/NCERT_Solution_Math_Chapter_7_final_html_m224dadf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://cbse.meritnation.com/img/curr/1/12/15/236/7625/NCERT_Solution_Math_Chapter_7_final_html_m224dadf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1240" cy="2820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  <w:r>
              <w:t xml:space="preserve">Any justified reason which will give deep sense of national integration will be awarded by one mark. </w:t>
            </w: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</w:pPr>
          </w:p>
          <w:p w:rsidR="003E19F5" w:rsidRPr="00136E6E" w:rsidRDefault="003E19F5" w:rsidP="00177EFF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6A21BB">
              <w:rPr>
                <w:b/>
              </w:rPr>
              <w:t>/2</w:t>
            </w: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/2</w:t>
            </w: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A4937" w:rsidRDefault="005A493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E19F5" w:rsidRDefault="003E19F5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E19F5" w:rsidRPr="003E19F5" w:rsidRDefault="003E19F5" w:rsidP="003E19F5"/>
          <w:p w:rsidR="003E19F5" w:rsidRPr="003E19F5" w:rsidRDefault="003E19F5" w:rsidP="003E19F5"/>
          <w:p w:rsidR="003E19F5" w:rsidRPr="003E19F5" w:rsidRDefault="003E19F5" w:rsidP="003E19F5"/>
          <w:p w:rsidR="003E19F5" w:rsidRPr="003E19F5" w:rsidRDefault="003E19F5" w:rsidP="003E19F5"/>
          <w:p w:rsidR="005A4937" w:rsidRPr="003E19F5" w:rsidRDefault="003E19F5" w:rsidP="003E19F5">
            <w: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</w:p>
          <w:p w:rsidR="009F18BE" w:rsidRDefault="009F18BE" w:rsidP="009F18BE">
            <w:pPr>
              <w:tabs>
                <w:tab w:val="left" w:pos="360"/>
              </w:tabs>
              <w:ind w:left="360"/>
              <w:jc w:val="center"/>
              <w:rPr>
                <w:b/>
              </w:rPr>
            </w:pPr>
            <w:r>
              <w:rPr>
                <w:b/>
              </w:rPr>
              <w:t xml:space="preserve">19. </w:t>
            </w:r>
          </w:p>
        </w:tc>
        <w:tc>
          <w:tcPr>
            <w:tcW w:w="9090" w:type="dxa"/>
          </w:tcPr>
          <w:p w:rsidR="00873DD1" w:rsidRPr="009F18BE" w:rsidRDefault="00873DD1" w:rsidP="009F18BE">
            <w:pPr>
              <w:tabs>
                <w:tab w:val="left" w:pos="8083"/>
              </w:tabs>
            </w:pPr>
          </w:p>
          <w:p w:rsidR="00687A64" w:rsidRPr="00136E6E" w:rsidRDefault="00474DCF" w:rsidP="00177EFF">
            <w:pPr>
              <w:tabs>
                <w:tab w:val="left" w:pos="360"/>
              </w:tabs>
              <w:jc w:val="center"/>
            </w:pPr>
            <w:r w:rsidRPr="007D6BFF">
              <w:rPr>
                <w:position w:val="-132"/>
              </w:rPr>
              <w:object w:dxaOrig="5780" w:dyaOrig="8840">
                <v:shape id="_x0000_i1066" type="#_x0000_t75" style="width:436.1pt;height:441.5pt" o:ole="">
                  <v:imagedata r:id="rId110" o:title=""/>
                </v:shape>
                <o:OLEObject Type="Embed" ProgID="Equation.DSMT4" ShapeID="_x0000_i1066" DrawAspect="Content" ObjectID="_1413097226" r:id="rId111"/>
              </w:object>
            </w: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A21BB" w:rsidRDefault="006A21BB" w:rsidP="006A21BB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Let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173480" cy="259080"/>
                  <wp:effectExtent l="0" t="0" r="7620" b="7620"/>
                  <wp:docPr id="16" name="Picture 16" descr="http://cbse.meritnation.com/img/curr/1/12/15/239/7620/NCERT_10-11-08_Khushboo_12_Math_Ex-10.1_5.doc_SG_html_m75613ac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http://cbse.meritnation.com/img/curr/1/12/15/239/7620/NCERT_10-11-08_Khushboo_12_Math_Ex-10.1_5.doc_SG_html_m75613ac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.</w:t>
            </w:r>
          </w:p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Since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46685" cy="215900"/>
                  <wp:effectExtent l="0" t="0" r="5715" b="0"/>
                  <wp:docPr id="15" name="Picture 15" descr="http://cbse.meritnation.com/img/curr/1/12/15/239/7620/NCERT_10-11-08_Khushboo_12_Math_Ex-10.1_5.doc_SG_html_m42cf08f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http://cbse.meritnation.com/img/curr/1/12/15/239/7620/NCERT_10-11-08_Khushboo_12_Math_Ex-10.1_5.doc_SG_html_m42cf08f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is perpendicular to both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20650" cy="180975"/>
                  <wp:effectExtent l="0" t="0" r="0" b="9525"/>
                  <wp:docPr id="14" name="Picture 14" descr="http://cbse.meritnation.com/img/curr/1/12/15/239/7620/NCERT_10-11-08_Khushboo_12_Math_Ex-10.1_5.doc_SG_html_4f2bfef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http://cbse.meritnation.com/img/curr/1/12/15/239/7620/NCERT_10-11-08_Khushboo_12_Math_Ex-10.1_5.doc_SG_html_4f2bfef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and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46685" cy="215900"/>
                  <wp:effectExtent l="0" t="0" r="5715" b="0"/>
                  <wp:docPr id="13" name="Picture 13" descr="http://cbse.meritnation.com/img/curr/1/12/15/239/7620/NCERT_10-11-08_Khushboo_12_Math_Ex-10.1_5.doc_SG_html_6d43734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http://cbse.meritnation.com/img/curr/1/12/15/239/7620/NCERT_10-11-08_Khushboo_12_Math_Ex-10.1_5.doc_SG_html_6d43734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, we have:</w:t>
            </w:r>
          </w:p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lastRenderedPageBreak/>
              <w:drawing>
                <wp:inline distT="0" distB="0" distL="0" distR="0">
                  <wp:extent cx="2199640" cy="1190625"/>
                  <wp:effectExtent l="0" t="0" r="0" b="9525"/>
                  <wp:docPr id="12" name="Picture 12" descr="http://cbse.meritnation.com/img/curr/1/12/15/239/7620/NCERT_10-11-08_Khushboo_12_Math_Ex-10.1_5.doc_SG_html_52f0ac0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http://cbse.meritnation.com/img/curr/1/12/15/239/7620/NCERT_10-11-08_Khushboo_12_Math_Ex-10.1_5.doc_SG_html_52f0ac0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964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Also, it is given that:</w:t>
            </w:r>
          </w:p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233930" cy="483235"/>
                  <wp:effectExtent l="0" t="0" r="0" b="0"/>
                  <wp:docPr id="11" name="Picture 11" descr="http://cbse.meritnation.com/img/curr/1/12/15/239/7620/NCERT_10-11-08_Khushboo_12_Math_Ex-10.1_5.doc_SG_html_m5fa5d03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ttp://cbse.meritnation.com/img/curr/1/12/15/239/7620/NCERT_10-11-08_Khushboo_12_Math_Ex-10.1_5.doc_SG_html_m5fa5d03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3930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On solving (</w:t>
            </w:r>
            <w:proofErr w:type="spellStart"/>
            <w:r>
              <w:rPr>
                <w:color w:val="333333"/>
                <w:sz w:val="26"/>
                <w:szCs w:val="26"/>
              </w:rPr>
              <w:t>i</w:t>
            </w:r>
            <w:proofErr w:type="spellEnd"/>
            <w:r>
              <w:rPr>
                <w:color w:val="333333"/>
                <w:sz w:val="26"/>
                <w:szCs w:val="26"/>
              </w:rPr>
              <w:t>), (ii), and (iii), we get:</w:t>
            </w:r>
          </w:p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752090" cy="810895"/>
                  <wp:effectExtent l="0" t="0" r="0" b="8255"/>
                  <wp:docPr id="10" name="Picture 10" descr="http://cbse.meritnation.com/img/curr/1/12/15/239/7620/NCERT_10-11-08_Khushboo_12_Math_Ex-10.1_5.doc_SG_html_f46c9f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http://cbse.meritnation.com/img/curr/1/12/15/239/7620/NCERT_10-11-08_Khushboo_12_Math_Ex-10.1_5.doc_SG_html_f46c9f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0D30" w:rsidRDefault="00360D30" w:rsidP="00360D30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Hence, the required vector is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190625" cy="387985"/>
                  <wp:effectExtent l="0" t="0" r="9525" b="0"/>
                  <wp:docPr id="9" name="Picture 9" descr="http://cbse.meritnation.com/img/curr/1/12/15/239/7620/NCERT_10-11-08_Khushboo_12_Math_Ex-10.1_5.doc_SG_html_1d51b9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http://cbse.meritnation.com/img/curr/1/12/15/239/7620/NCERT_10-11-08_Khushboo_12_Math_Ex-10.1_5.doc_SG_html_1d51b9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.</w:t>
            </w:r>
          </w:p>
          <w:p w:rsidR="00B61B6F" w:rsidRPr="00AE5831" w:rsidRDefault="00B61B6F" w:rsidP="00360D30">
            <w:pPr>
              <w:pStyle w:val="NormalWeb"/>
              <w:shd w:val="clear" w:color="auto" w:fill="FFFFFF"/>
              <w:spacing w:line="330" w:lineRule="atLeast"/>
              <w:rPr>
                <w:i/>
                <w:color w:val="333333"/>
                <w:sz w:val="26"/>
                <w:szCs w:val="26"/>
              </w:rPr>
            </w:pPr>
            <w:r w:rsidRPr="00AE5831">
              <w:rPr>
                <w:i/>
                <w:color w:val="333333"/>
                <w:sz w:val="26"/>
                <w:szCs w:val="26"/>
              </w:rPr>
              <w:t xml:space="preserve">Directionless student/youth is just like a stone on road </w:t>
            </w:r>
            <w:r w:rsidR="002E2ECC" w:rsidRPr="00AE5831">
              <w:rPr>
                <w:i/>
                <w:color w:val="333333"/>
                <w:sz w:val="26"/>
                <w:szCs w:val="26"/>
              </w:rPr>
              <w:t>any one can misguide him or her</w:t>
            </w:r>
            <w:r w:rsidR="00860E12">
              <w:rPr>
                <w:i/>
                <w:color w:val="333333"/>
                <w:sz w:val="26"/>
                <w:szCs w:val="26"/>
              </w:rPr>
              <w:t xml:space="preserve"> and drive them as per their own will, </w:t>
            </w:r>
            <w:r w:rsidR="002E2ECC" w:rsidRPr="00AE5831">
              <w:rPr>
                <w:i/>
                <w:color w:val="333333"/>
                <w:sz w:val="26"/>
                <w:szCs w:val="26"/>
              </w:rPr>
              <w:t xml:space="preserve"> as they don’t have any ambition or any aim moreover they </w:t>
            </w:r>
            <w:r w:rsidR="00FB4CD7" w:rsidRPr="00AE5831">
              <w:rPr>
                <w:i/>
                <w:color w:val="333333"/>
                <w:sz w:val="26"/>
                <w:szCs w:val="26"/>
              </w:rPr>
              <w:t>always frustrated from the world and such type of people are the burden on society and the country.</w:t>
            </w:r>
          </w:p>
          <w:p w:rsidR="00360D30" w:rsidRDefault="00360D30" w:rsidP="00360D30">
            <w:pPr>
              <w:pStyle w:val="NoSpacing"/>
              <w:jc w:val="center"/>
            </w:pPr>
            <w:r>
              <w:t>OR</w:t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Let O and B be the initial and final positions of the girl respectively.</w:t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en, the girl’s position can be shown as:</w:t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182495" cy="2242820"/>
                  <wp:effectExtent l="0" t="0" r="8255" b="5080"/>
                  <wp:docPr id="20" name="Picture 20" descr="http://cbse.meritnation.com/img/curr/1/12/15/239/7597/NCERT_10-11-08_Khushboo_12_Math_Ex-10.1_5.doc_SG_html_32346bc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http://cbse.meritnation.com/img/curr/1/12/15/239/7597/NCERT_10-11-08_Khushboo_12_Math_Ex-10.1_5.doc_SG_html_32346bc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2495" cy="2242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lastRenderedPageBreak/>
              <w:t>Now, we have:</w:t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105025" cy="1449070"/>
                  <wp:effectExtent l="0" t="0" r="9525" b="0"/>
                  <wp:docPr id="19" name="Picture 19" descr="http://cbse.meritnation.com/img/curr/1/12/15/239/7597/NCERT_10-11-08_Khushboo_12_Math_Ex-10.1_5.doc_SG_html_7d133f9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http://cbse.meritnation.com/img/curr/1/12/15/239/7597/NCERT_10-11-08_Khushboo_12_Math_Ex-10.1_5.doc_SG_html_7d133f9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By the triangle law of vector addition, we have:</w:t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708150" cy="2139315"/>
                  <wp:effectExtent l="0" t="0" r="6350" b="0"/>
                  <wp:docPr id="18" name="Picture 18" descr="http://cbse.meritnation.com/img/curr/1/12/15/239/7597/NCERT_10-11-08_Khushboo_12_Math_Ex-10.1_5.doc_SG_html_32d7b39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http://cbse.meritnation.com/img/curr/1/12/15/239/7597/NCERT_10-11-08_Khushboo_12_Math_Ex-10.1_5.doc_SG_html_32d7b39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0" cy="2139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Hence, the girl’s displacement from her initial point of departure is</w:t>
            </w:r>
          </w:p>
          <w:p w:rsidR="004B6283" w:rsidRDefault="004B6283" w:rsidP="004B6283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810895" cy="431165"/>
                  <wp:effectExtent l="0" t="0" r="8255" b="6985"/>
                  <wp:docPr id="17" name="Picture 17" descr="http://cbse.meritnation.com/img/curr/1/12/15/239/7597/NCERT_10-11-08_Khushboo_12_Math_Ex-10.1_5.doc_SG_html_m78dd862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http://cbse.meritnation.com/img/curr/1/12/15/239/7597/NCERT_10-11-08_Khushboo_12_Math_Ex-10.1_5.doc_SG_html_m78dd862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0895" cy="431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.</w:t>
            </w:r>
          </w:p>
          <w:p w:rsidR="00360D30" w:rsidRPr="00AE5831" w:rsidRDefault="00767BB3" w:rsidP="00360D30">
            <w:pPr>
              <w:pStyle w:val="NoSpacing"/>
              <w:jc w:val="center"/>
              <w:rPr>
                <w:i/>
              </w:rPr>
            </w:pPr>
            <w:r w:rsidRPr="00AE5831">
              <w:rPr>
                <w:i/>
              </w:rPr>
              <w:t>Respect the girls is the respect of the nation because if we respect the girls and ladies so we wil</w:t>
            </w:r>
            <w:r w:rsidR="00302120" w:rsidRPr="00AE5831">
              <w:rPr>
                <w:i/>
              </w:rPr>
              <w:t>l</w:t>
            </w:r>
            <w:r w:rsidRPr="00AE5831">
              <w:rPr>
                <w:i/>
              </w:rPr>
              <w:t xml:space="preserve"> respect the mother or sister or wife of someone</w:t>
            </w:r>
            <w:r w:rsidR="006F546C" w:rsidRPr="00AE5831">
              <w:rPr>
                <w:i/>
              </w:rPr>
              <w:t>’s</w:t>
            </w:r>
            <w:r w:rsidRPr="00AE5831">
              <w:rPr>
                <w:i/>
              </w:rPr>
              <w:t xml:space="preserve"> and </w:t>
            </w:r>
            <w:r w:rsidR="00427546" w:rsidRPr="00AE5831">
              <w:rPr>
                <w:i/>
              </w:rPr>
              <w:t>this respect will lead the nation from hate</w:t>
            </w:r>
            <w:r w:rsidR="006F546C" w:rsidRPr="00AE5831">
              <w:rPr>
                <w:i/>
              </w:rPr>
              <w:t xml:space="preserve"> speeches </w:t>
            </w:r>
            <w:r w:rsidR="00427546" w:rsidRPr="00AE5831">
              <w:rPr>
                <w:i/>
              </w:rPr>
              <w:t xml:space="preserve"> and battle we should never forget </w:t>
            </w:r>
            <w:r w:rsidR="000A4AAF" w:rsidRPr="00AE5831">
              <w:rPr>
                <w:i/>
              </w:rPr>
              <w:t>Mahabharata</w:t>
            </w:r>
            <w:r w:rsidR="00427546" w:rsidRPr="00AE5831">
              <w:rPr>
                <w:i/>
              </w:rPr>
              <w:t xml:space="preserve"> Battle and </w:t>
            </w:r>
            <w:r w:rsidR="000A4AAF" w:rsidRPr="00AE5831">
              <w:rPr>
                <w:i/>
              </w:rPr>
              <w:t xml:space="preserve">Demolishing of Ravan is just because Ladies </w:t>
            </w:r>
            <w:r w:rsidR="00302120" w:rsidRPr="00AE5831">
              <w:rPr>
                <w:i/>
              </w:rPr>
              <w:t>Dropadi and Seeta</w:t>
            </w:r>
            <w:r w:rsidR="00AE5831">
              <w:rPr>
                <w:i/>
              </w:rPr>
              <w:t xml:space="preserve"> respectively</w:t>
            </w:r>
          </w:p>
          <w:p w:rsidR="00873DD1" w:rsidRPr="00136E6E" w:rsidRDefault="00873DD1" w:rsidP="00177EFF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½</w:t>
            </w: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60D30" w:rsidRDefault="00360D30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FB4CD7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FB4CD7" w:rsidRDefault="00FB4CD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FB4CD7" w:rsidRDefault="00FB4CD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FB4CD7" w:rsidRDefault="00FB4CD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FB4CD7" w:rsidRDefault="00FB4CD7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(fig.)</w:t>
            </w: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</w:p>
          <w:p w:rsidR="0054797C" w:rsidRDefault="0054797C" w:rsidP="0054797C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/2</w:t>
            </w: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54797C" w:rsidRDefault="0054797C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F546C" w:rsidRDefault="006F546C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507E28" w:rsidRDefault="00F2098F" w:rsidP="00F2098F">
            <w:pPr>
              <w:tabs>
                <w:tab w:val="left" w:pos="360"/>
                <w:tab w:val="center" w:pos="4437"/>
                <w:tab w:val="left" w:pos="7798"/>
              </w:tabs>
            </w:pPr>
            <w:r>
              <w:tab/>
            </w:r>
            <w:r>
              <w:tab/>
            </w:r>
            <w:r w:rsidR="00507E2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AE0BA5C" wp14:editId="4A5A4AD7">
                      <wp:simplePos x="0" y="0"/>
                      <wp:positionH relativeFrom="column">
                        <wp:posOffset>4903470</wp:posOffset>
                      </wp:positionH>
                      <wp:positionV relativeFrom="paragraph">
                        <wp:posOffset>106512</wp:posOffset>
                      </wp:positionV>
                      <wp:extent cx="0" cy="457200"/>
                      <wp:effectExtent l="0" t="0" r="19050" b="19050"/>
                      <wp:wrapNone/>
                      <wp:docPr id="45" name="Straight Connector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6.1pt,8.4pt" to="386.1pt,4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" strokecolor="black [3040]"/>
                  </w:pict>
                </mc:Fallback>
              </mc:AlternateContent>
            </w:r>
            <w:r w:rsidR="00797A36" w:rsidRPr="00D0114E">
              <w:rPr>
                <w:position w:val="-4"/>
              </w:rPr>
              <w:object w:dxaOrig="180" w:dyaOrig="279">
                <v:shape id="_x0000_i1067" type="#_x0000_t75" style="width:8.85pt;height:14.25pt" o:ole="">
                  <v:imagedata r:id="rId124" o:title=""/>
                </v:shape>
                <o:OLEObject Type="Embed" ProgID="Equation.DSMT4" ShapeID="_x0000_i1067" DrawAspect="Content" ObjectID="_1413097227" r:id="rId125"/>
              </w:object>
            </w:r>
            <w:r>
              <w:tab/>
              <w:t>P</w:t>
            </w:r>
          </w:p>
          <w:p w:rsidR="00873DD1" w:rsidRDefault="00D45C2C" w:rsidP="00177EFF">
            <w:pPr>
              <w:tabs>
                <w:tab w:val="left" w:pos="360"/>
              </w:tabs>
              <w:jc w:val="center"/>
            </w:pPr>
            <w:r>
              <w:t xml:space="preserve">General point on the line </w:t>
            </w:r>
          </w:p>
          <w:p w:rsidR="00D45C2C" w:rsidRDefault="00F2098F" w:rsidP="003577BE">
            <w:pPr>
              <w:tabs>
                <w:tab w:val="left" w:pos="360"/>
                <w:tab w:val="center" w:pos="4437"/>
                <w:tab w:val="left" w:pos="6765"/>
                <w:tab w:val="left" w:pos="7784"/>
                <w:tab w:val="right" w:pos="8874"/>
              </w:tabs>
            </w:pPr>
            <w:r>
              <w:tab/>
            </w:r>
            <w:r>
              <w:tab/>
            </w:r>
            <w:r w:rsidR="00D45C2C">
              <w:t>(2r-1,3r+3,-r-2</w:t>
            </w:r>
            <w:r w:rsidR="00C042D1">
              <w:t>)</w:t>
            </w:r>
            <w:r>
              <w:tab/>
            </w:r>
            <w:r w:rsidR="003577BE">
              <w:t>A</w:t>
            </w:r>
            <w:r w:rsidR="003577BE">
              <w:tab/>
            </w:r>
            <w:r>
              <w:t>Q</w:t>
            </w:r>
            <w:r w:rsidR="003577BE">
              <w:tab/>
              <w:t>B</w:t>
            </w:r>
          </w:p>
          <w:p w:rsidR="00C042D1" w:rsidRDefault="00507E28" w:rsidP="00177EFF">
            <w:pPr>
              <w:tabs>
                <w:tab w:val="left" w:pos="360"/>
              </w:tabs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334126</wp:posOffset>
                      </wp:positionH>
                      <wp:positionV relativeFrom="paragraph">
                        <wp:posOffset>-5883</wp:posOffset>
                      </wp:positionV>
                      <wp:extent cx="1147313" cy="0"/>
                      <wp:effectExtent l="38100" t="76200" r="15240" b="114300"/>
                      <wp:wrapNone/>
                      <wp:docPr id="44" name="Straight Arrow Connector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7313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4" o:spid="_x0000_s1026" type="#_x0000_t32" style="position:absolute;margin-left:341.25pt;margin-top:-.45pt;width:90.3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" strokecolor="black [3040]">
                      <v:stroke startarrow="open" endarrow="open"/>
                    </v:shape>
                  </w:pict>
                </mc:Fallback>
              </mc:AlternateContent>
            </w:r>
            <w:r w:rsidR="00C042D1">
              <w:t>Since PQ is perpendicular to AB</w:t>
            </w:r>
          </w:p>
          <w:p w:rsidR="003577BE" w:rsidRDefault="003577BE" w:rsidP="00177EFF">
            <w:pPr>
              <w:tabs>
                <w:tab w:val="left" w:pos="360"/>
              </w:tabs>
              <w:jc w:val="center"/>
            </w:pPr>
            <w:r>
              <w:t>This will give r = -15/14</w:t>
            </w:r>
          </w:p>
          <w:p w:rsidR="00371D3E" w:rsidRDefault="003577BE" w:rsidP="00177EFF">
            <w:pPr>
              <w:tabs>
                <w:tab w:val="left" w:pos="360"/>
              </w:tabs>
              <w:jc w:val="center"/>
            </w:pPr>
            <w:r>
              <w:t>Q = (</w:t>
            </w:r>
            <w:r w:rsidR="00371D3E">
              <w:t>-22/7, -3/14, -13/14</w:t>
            </w:r>
            <w:r>
              <w:t>)</w:t>
            </w:r>
          </w:p>
          <w:p w:rsidR="00371D3E" w:rsidRDefault="00371D3E" w:rsidP="00177EFF">
            <w:pPr>
              <w:tabs>
                <w:tab w:val="left" w:pos="360"/>
              </w:tabs>
              <w:jc w:val="center"/>
            </w:pPr>
            <w:r>
              <w:t xml:space="preserve">Now </w:t>
            </w:r>
          </w:p>
          <w:p w:rsidR="003577BE" w:rsidRDefault="00371D3E" w:rsidP="00177EFF">
            <w:pPr>
              <w:tabs>
                <w:tab w:val="left" w:pos="360"/>
              </w:tabs>
              <w:jc w:val="center"/>
            </w:pPr>
            <w:r>
              <w:t>PQ=</w:t>
            </w:r>
            <w:r w:rsidR="00797A36" w:rsidRPr="00371D3E">
              <w:rPr>
                <w:position w:val="-28"/>
              </w:rPr>
              <w:object w:dxaOrig="680" w:dyaOrig="740">
                <v:shape id="_x0000_i1068" type="#_x0000_t75" style="width:33.95pt;height:36.7pt" o:ole="">
                  <v:imagedata r:id="rId126" o:title=""/>
                </v:shape>
                <o:OLEObject Type="Embed" ProgID="Equation.DSMT4" ShapeID="_x0000_i1068" DrawAspect="Content" ObjectID="_1413097228" r:id="rId127"/>
              </w:object>
            </w:r>
            <w:r w:rsidR="00797A36">
              <w:t>.</w:t>
            </w:r>
            <w:r w:rsidR="003577BE">
              <w:t xml:space="preserve"> </w:t>
            </w:r>
          </w:p>
          <w:p w:rsidR="00E63AFF" w:rsidRPr="00136E6E" w:rsidRDefault="00E63AFF" w:rsidP="00E63AFF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797A36" w:rsidP="00077B23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/2</w:t>
            </w:r>
          </w:p>
          <w:p w:rsidR="00797A36" w:rsidRDefault="00797A36" w:rsidP="00077B23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(Fig)</w:t>
            </w:r>
          </w:p>
          <w:p w:rsidR="00797A36" w:rsidRDefault="00797A36" w:rsidP="00077B23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</w:t>
            </w:r>
          </w:p>
          <w:p w:rsidR="00797A36" w:rsidRDefault="00077B23" w:rsidP="00077B23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97A36" w:rsidRDefault="00797A36" w:rsidP="00077B23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97A36" w:rsidRDefault="00797A36" w:rsidP="00077B23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97A36" w:rsidRDefault="00797A36" w:rsidP="00077B23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97A36" w:rsidRDefault="00797A36" w:rsidP="00077B23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FB743D" w:rsidP="00177EFF">
            <w:pPr>
              <w:tabs>
                <w:tab w:val="left" w:pos="360"/>
              </w:tabs>
              <w:jc w:val="center"/>
            </w:pPr>
            <w:r>
              <w:t>S= {HH,HT, T1,T2,…T6}</w:t>
            </w:r>
          </w:p>
          <w:p w:rsidR="00E273D9" w:rsidRDefault="00E273D9" w:rsidP="00177EFF">
            <w:pPr>
              <w:tabs>
                <w:tab w:val="left" w:pos="360"/>
              </w:tabs>
              <w:jc w:val="center"/>
            </w:pPr>
            <w:r>
              <w:t xml:space="preserve">E= {HT, T1,…T6} and F = </w:t>
            </w:r>
            <w:r w:rsidR="003E4BCB">
              <w:t>{T5,T6}</w:t>
            </w:r>
          </w:p>
          <w:p w:rsidR="003E4BCB" w:rsidRDefault="003E4BCB" w:rsidP="00177EFF">
            <w:pPr>
              <w:tabs>
                <w:tab w:val="left" w:pos="360"/>
              </w:tabs>
              <w:jc w:val="center"/>
            </w:pPr>
            <w:r w:rsidRPr="003E4BCB">
              <w:rPr>
                <w:position w:val="-10"/>
              </w:rPr>
              <w:object w:dxaOrig="1860" w:dyaOrig="340">
                <v:shape id="_x0000_i1069" type="#_x0000_t75" style="width:93.05pt;height:17pt" o:ole="">
                  <v:imagedata r:id="rId128" o:title=""/>
                </v:shape>
                <o:OLEObject Type="Embed" ProgID="Equation.DSMT4" ShapeID="_x0000_i1069" DrawAspect="Content" ObjectID="_1413097229" r:id="rId129"/>
              </w:object>
            </w:r>
          </w:p>
          <w:p w:rsidR="007A7B77" w:rsidRDefault="007A7B77" w:rsidP="00177EFF">
            <w:pPr>
              <w:tabs>
                <w:tab w:val="left" w:pos="360"/>
              </w:tabs>
              <w:jc w:val="center"/>
            </w:pPr>
            <w:r>
              <w:t>P(F)=3/4</w:t>
            </w:r>
          </w:p>
          <w:p w:rsidR="007A7B77" w:rsidRDefault="007A7B77" w:rsidP="00177EFF">
            <w:pPr>
              <w:tabs>
                <w:tab w:val="left" w:pos="360"/>
              </w:tabs>
              <w:jc w:val="center"/>
            </w:pPr>
            <w:r>
              <w:t>P(E intersection F)=</w:t>
            </w:r>
            <w:r w:rsidR="00612572">
              <w:t>1/6</w:t>
            </w:r>
          </w:p>
          <w:p w:rsidR="00612572" w:rsidRDefault="00612572" w:rsidP="00177EFF">
            <w:pPr>
              <w:tabs>
                <w:tab w:val="left" w:pos="360"/>
              </w:tabs>
              <w:jc w:val="center"/>
            </w:pPr>
            <w:r>
              <w:t>P(E|F)=2/9</w:t>
            </w:r>
          </w:p>
          <w:p w:rsidR="00E63AFF" w:rsidRPr="0044593A" w:rsidRDefault="00E63AFF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 w:rsidRPr="0044593A">
              <w:rPr>
                <w:b/>
              </w:rPr>
              <w:t>OR</w:t>
            </w:r>
          </w:p>
          <w:p w:rsidR="009717CA" w:rsidRPr="0044593A" w:rsidRDefault="009717CA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sz w:val="24"/>
                <w:szCs w:val="24"/>
              </w:rPr>
              <w:t>Let P (E) = e and P (F) = f</w:t>
            </w:r>
          </w:p>
          <w:p w:rsidR="009717CA" w:rsidRPr="0044593A" w:rsidRDefault="009717CA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sz w:val="24"/>
                <w:szCs w:val="24"/>
              </w:rPr>
              <w:t xml:space="preserve">P (E </w:t>
            </w:r>
            <w:r w:rsidRPr="0044593A">
              <w:rPr>
                <w:rFonts w:ascii="Symbol" w:hAnsi="Symbol" w:cs="Symbol"/>
                <w:sz w:val="24"/>
                <w:szCs w:val="24"/>
              </w:rPr>
              <w:t></w:t>
            </w:r>
            <w:r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Pr="0044593A">
              <w:rPr>
                <w:sz w:val="24"/>
                <w:szCs w:val="24"/>
              </w:rPr>
              <w:t xml:space="preserve">F) </w:t>
            </w:r>
            <w:r w:rsidRPr="0044593A">
              <w:rPr>
                <w:rFonts w:ascii="Symbol" w:hAnsi="Symbol" w:cs="Symbol"/>
                <w:sz w:val="24"/>
                <w:szCs w:val="24"/>
              </w:rPr>
              <w:t></w:t>
            </w:r>
            <w:r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Pr="0044593A">
              <w:rPr>
                <w:sz w:val="24"/>
                <w:szCs w:val="24"/>
              </w:rPr>
              <w:t xml:space="preserve">P (E </w:t>
            </w:r>
            <w:r w:rsidRPr="0044593A">
              <w:rPr>
                <w:rFonts w:ascii="Symbol" w:hAnsi="Symbol" w:cs="Symbol"/>
                <w:sz w:val="24"/>
                <w:szCs w:val="24"/>
              </w:rPr>
              <w:t></w:t>
            </w:r>
            <w:r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Pr="0044593A">
              <w:rPr>
                <w:sz w:val="24"/>
                <w:szCs w:val="24"/>
              </w:rPr>
              <w:t>F) =11/25</w:t>
            </w:r>
          </w:p>
          <w:p w:rsidR="009717CA" w:rsidRPr="0044593A" w:rsidRDefault="00B448F1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rFonts w:ascii="Symbol" w:hAnsi="Symbol" w:cs="Symbol"/>
                <w:sz w:val="24"/>
                <w:szCs w:val="24"/>
              </w:rPr>
              <w:t></w:t>
            </w:r>
            <w:r w:rsidRPr="0044593A">
              <w:rPr>
                <w:rFonts w:ascii="Symbol" w:hAnsi="Symbol" w:cs="Symbol"/>
                <w:sz w:val="24"/>
                <w:szCs w:val="24"/>
              </w:rPr>
              <w:t></w:t>
            </w:r>
            <w:r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="009717CA" w:rsidRPr="0044593A">
              <w:rPr>
                <w:sz w:val="24"/>
                <w:szCs w:val="24"/>
              </w:rPr>
              <w:t xml:space="preserve">e + f 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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="009717CA" w:rsidRPr="0044593A">
              <w:rPr>
                <w:sz w:val="24"/>
                <w:szCs w:val="24"/>
              </w:rPr>
              <w:t>2ef =11</w:t>
            </w:r>
            <w:r w:rsidRPr="0044593A">
              <w:rPr>
                <w:sz w:val="24"/>
                <w:szCs w:val="24"/>
              </w:rPr>
              <w:t>/</w:t>
            </w:r>
            <w:r w:rsidR="009717CA" w:rsidRPr="0044593A">
              <w:rPr>
                <w:sz w:val="24"/>
                <w:szCs w:val="24"/>
              </w:rPr>
              <w:t>25… (1)</w:t>
            </w:r>
          </w:p>
          <w:p w:rsidR="009717CA" w:rsidRPr="0044593A" w:rsidRDefault="009717CA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sz w:val="24"/>
                <w:szCs w:val="24"/>
              </w:rPr>
              <w:t>P</w:t>
            </w:r>
            <w:r w:rsidRPr="0044593A">
              <w:rPr>
                <w:rFonts w:ascii="Symbol" w:hAnsi="Symbol" w:cs="Symbol"/>
                <w:sz w:val="24"/>
                <w:szCs w:val="24"/>
              </w:rPr>
              <w:t></w:t>
            </w:r>
            <w:r w:rsidRPr="0044593A">
              <w:rPr>
                <w:sz w:val="24"/>
                <w:szCs w:val="24"/>
              </w:rPr>
              <w:t xml:space="preserve">E </w:t>
            </w:r>
            <w:r w:rsidRPr="0044593A">
              <w:rPr>
                <w:rFonts w:ascii="Symbol" w:hAnsi="Symbol" w:cs="Symbol"/>
                <w:sz w:val="24"/>
                <w:szCs w:val="24"/>
              </w:rPr>
              <w:t></w:t>
            </w:r>
            <w:r w:rsidRPr="0044593A">
              <w:rPr>
                <w:sz w:val="24"/>
                <w:szCs w:val="24"/>
              </w:rPr>
              <w:t>F</w:t>
            </w:r>
            <w:r w:rsidRPr="0044593A">
              <w:rPr>
                <w:rFonts w:ascii="Symbol" w:hAnsi="Symbol" w:cs="Symbol"/>
                <w:sz w:val="24"/>
                <w:szCs w:val="24"/>
              </w:rPr>
              <w:t></w:t>
            </w:r>
            <w:r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="00B448F1" w:rsidRPr="0044593A">
              <w:rPr>
                <w:sz w:val="24"/>
                <w:szCs w:val="24"/>
              </w:rPr>
              <w:t>=</w:t>
            </w:r>
            <w:r w:rsidRPr="0044593A">
              <w:rPr>
                <w:sz w:val="24"/>
                <w:szCs w:val="24"/>
              </w:rPr>
              <w:t>2</w:t>
            </w:r>
            <w:r w:rsidR="00B448F1" w:rsidRPr="0044593A">
              <w:rPr>
                <w:sz w:val="24"/>
                <w:szCs w:val="24"/>
              </w:rPr>
              <w:t>/</w:t>
            </w:r>
            <w:r w:rsidRPr="0044593A">
              <w:rPr>
                <w:sz w:val="24"/>
                <w:szCs w:val="24"/>
              </w:rPr>
              <w:t>25</w:t>
            </w:r>
          </w:p>
          <w:p w:rsidR="009717CA" w:rsidRPr="0044593A" w:rsidRDefault="009B2638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rFonts w:ascii="Symbol" w:hAnsi="Symbol" w:cs="Symbol"/>
                <w:sz w:val="24"/>
                <w:szCs w:val="24"/>
              </w:rPr>
              <w:t></w:t>
            </w:r>
            <w:r w:rsidRPr="0044593A">
              <w:rPr>
                <w:rFonts w:ascii="Symbol" w:hAnsi="Symbol" w:cs="Symbol"/>
                <w:sz w:val="24"/>
                <w:szCs w:val="24"/>
              </w:rPr>
              <w:t></w:t>
            </w:r>
            <w:r w:rsidR="009717CA" w:rsidRPr="0044593A">
              <w:rPr>
                <w:sz w:val="24"/>
                <w:szCs w:val="24"/>
              </w:rPr>
              <w:t xml:space="preserve">(1 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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="009717CA" w:rsidRPr="0044593A">
              <w:rPr>
                <w:sz w:val="24"/>
                <w:szCs w:val="24"/>
              </w:rPr>
              <w:t xml:space="preserve">e) (1 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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Pr="0044593A">
              <w:rPr>
                <w:sz w:val="24"/>
                <w:szCs w:val="24"/>
              </w:rPr>
              <w:t>f) =</w:t>
            </w:r>
            <w:r w:rsidR="009717CA" w:rsidRPr="0044593A">
              <w:rPr>
                <w:sz w:val="24"/>
                <w:szCs w:val="24"/>
              </w:rPr>
              <w:t>2</w:t>
            </w:r>
            <w:r w:rsidRPr="0044593A">
              <w:rPr>
                <w:sz w:val="24"/>
                <w:szCs w:val="24"/>
              </w:rPr>
              <w:t>/</w:t>
            </w:r>
            <w:r w:rsidR="009717CA" w:rsidRPr="0044593A">
              <w:rPr>
                <w:sz w:val="24"/>
                <w:szCs w:val="24"/>
              </w:rPr>
              <w:t>25</w:t>
            </w:r>
          </w:p>
          <w:p w:rsidR="009717CA" w:rsidRPr="0044593A" w:rsidRDefault="009B2638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rFonts w:ascii="Symbol" w:hAnsi="Symbol" w:cs="Symbol"/>
                <w:sz w:val="24"/>
                <w:szCs w:val="24"/>
              </w:rPr>
              <w:t></w:t>
            </w:r>
            <w:r w:rsidRPr="0044593A">
              <w:rPr>
                <w:rFonts w:ascii="Symbol" w:hAnsi="Symbol" w:cs="Symbol"/>
                <w:sz w:val="24"/>
                <w:szCs w:val="24"/>
              </w:rPr>
              <w:t></w:t>
            </w:r>
            <w:r w:rsidR="009717CA" w:rsidRPr="0044593A">
              <w:rPr>
                <w:sz w:val="24"/>
                <w:szCs w:val="24"/>
              </w:rPr>
              <w:t xml:space="preserve">1 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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="009717CA" w:rsidRPr="0044593A">
              <w:rPr>
                <w:sz w:val="24"/>
                <w:szCs w:val="24"/>
              </w:rPr>
              <w:t xml:space="preserve">e 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</w:t>
            </w:r>
            <w:r w:rsidR="009717CA" w:rsidRPr="0044593A">
              <w:rPr>
                <w:rFonts w:ascii="Symbol" w:hAnsi="Symbol" w:cs="Symbol"/>
                <w:sz w:val="24"/>
                <w:szCs w:val="24"/>
              </w:rPr>
              <w:t></w:t>
            </w:r>
            <w:r w:rsidRPr="0044593A">
              <w:rPr>
                <w:sz w:val="24"/>
                <w:szCs w:val="24"/>
              </w:rPr>
              <w:t xml:space="preserve">f + </w:t>
            </w:r>
            <w:proofErr w:type="spellStart"/>
            <w:r w:rsidRPr="0044593A">
              <w:rPr>
                <w:sz w:val="24"/>
                <w:szCs w:val="24"/>
              </w:rPr>
              <w:t>ef</w:t>
            </w:r>
            <w:proofErr w:type="spellEnd"/>
            <w:r w:rsidRPr="0044593A">
              <w:rPr>
                <w:sz w:val="24"/>
                <w:szCs w:val="24"/>
              </w:rPr>
              <w:t xml:space="preserve"> =</w:t>
            </w:r>
            <w:r w:rsidR="009717CA" w:rsidRPr="0044593A">
              <w:rPr>
                <w:sz w:val="24"/>
                <w:szCs w:val="24"/>
              </w:rPr>
              <w:t>2</w:t>
            </w:r>
            <w:r w:rsidRPr="0044593A">
              <w:rPr>
                <w:sz w:val="24"/>
                <w:szCs w:val="24"/>
              </w:rPr>
              <w:t>/</w:t>
            </w:r>
            <w:r w:rsidR="009717CA" w:rsidRPr="0044593A">
              <w:rPr>
                <w:sz w:val="24"/>
                <w:szCs w:val="24"/>
              </w:rPr>
              <w:t>25… (2)</w:t>
            </w:r>
          </w:p>
          <w:p w:rsidR="009717CA" w:rsidRPr="0044593A" w:rsidRDefault="009717CA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sz w:val="24"/>
                <w:szCs w:val="24"/>
              </w:rPr>
              <w:t>From (1) and (2)</w:t>
            </w:r>
          </w:p>
          <w:p w:rsidR="009717CA" w:rsidRPr="0044593A" w:rsidRDefault="009B2638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proofErr w:type="spellStart"/>
            <w:r w:rsidRPr="0044593A">
              <w:rPr>
                <w:sz w:val="24"/>
                <w:szCs w:val="24"/>
              </w:rPr>
              <w:t>ef</w:t>
            </w:r>
            <w:proofErr w:type="spellEnd"/>
            <w:r w:rsidRPr="0044593A">
              <w:rPr>
                <w:sz w:val="24"/>
                <w:szCs w:val="24"/>
              </w:rPr>
              <w:t xml:space="preserve"> =</w:t>
            </w:r>
            <w:r w:rsidR="009717CA" w:rsidRPr="0044593A">
              <w:rPr>
                <w:sz w:val="24"/>
                <w:szCs w:val="24"/>
              </w:rPr>
              <w:t>12</w:t>
            </w:r>
            <w:r w:rsidRPr="0044593A">
              <w:rPr>
                <w:sz w:val="24"/>
                <w:szCs w:val="24"/>
              </w:rPr>
              <w:t>/</w:t>
            </w:r>
            <w:r w:rsidR="009717CA" w:rsidRPr="0044593A">
              <w:rPr>
                <w:sz w:val="24"/>
                <w:szCs w:val="24"/>
              </w:rPr>
              <w:t>25</w:t>
            </w:r>
          </w:p>
          <w:p w:rsidR="009717CA" w:rsidRPr="0044593A" w:rsidRDefault="009B2638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sz w:val="24"/>
                <w:szCs w:val="24"/>
              </w:rPr>
              <w:t>and e + f =</w:t>
            </w:r>
            <w:r w:rsidR="009717CA" w:rsidRPr="0044593A">
              <w:rPr>
                <w:sz w:val="24"/>
                <w:szCs w:val="24"/>
              </w:rPr>
              <w:t>7</w:t>
            </w:r>
            <w:r w:rsidRPr="0044593A">
              <w:rPr>
                <w:sz w:val="24"/>
                <w:szCs w:val="24"/>
              </w:rPr>
              <w:t>/</w:t>
            </w:r>
            <w:r w:rsidR="009717CA" w:rsidRPr="0044593A">
              <w:rPr>
                <w:sz w:val="24"/>
                <w:szCs w:val="24"/>
              </w:rPr>
              <w:t>5</w:t>
            </w:r>
          </w:p>
          <w:p w:rsidR="009717CA" w:rsidRPr="0044593A" w:rsidRDefault="009717CA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sz w:val="24"/>
                <w:szCs w:val="24"/>
              </w:rPr>
              <w:t>Solving, we get</w:t>
            </w:r>
          </w:p>
          <w:p w:rsidR="009717CA" w:rsidRPr="0044593A" w:rsidRDefault="000A495A" w:rsidP="009717C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4593A">
              <w:rPr>
                <w:sz w:val="24"/>
                <w:szCs w:val="24"/>
              </w:rPr>
              <w:t>e =</w:t>
            </w:r>
            <w:r w:rsidR="009717CA" w:rsidRPr="0044593A">
              <w:rPr>
                <w:sz w:val="24"/>
                <w:szCs w:val="24"/>
              </w:rPr>
              <w:t>4</w:t>
            </w:r>
            <w:r w:rsidRPr="0044593A">
              <w:rPr>
                <w:sz w:val="24"/>
                <w:szCs w:val="24"/>
              </w:rPr>
              <w:t>/</w:t>
            </w:r>
            <w:r w:rsidR="009717CA" w:rsidRPr="0044593A">
              <w:rPr>
                <w:sz w:val="24"/>
                <w:szCs w:val="24"/>
              </w:rPr>
              <w:t xml:space="preserve"> 3, f</w:t>
            </w:r>
            <w:r w:rsidR="00FB1C37" w:rsidRPr="0044593A">
              <w:rPr>
                <w:sz w:val="24"/>
                <w:szCs w:val="24"/>
              </w:rPr>
              <w:t>=3/</w:t>
            </w:r>
            <w:r w:rsidR="009717CA" w:rsidRPr="0044593A">
              <w:rPr>
                <w:sz w:val="24"/>
                <w:szCs w:val="24"/>
              </w:rPr>
              <w:t>5</w:t>
            </w:r>
            <w:r w:rsidR="00FB1C37" w:rsidRPr="0044593A">
              <w:rPr>
                <w:sz w:val="24"/>
                <w:szCs w:val="24"/>
              </w:rPr>
              <w:t xml:space="preserve"> or  e=</w:t>
            </w:r>
            <w:r w:rsidR="009717CA" w:rsidRPr="0044593A">
              <w:rPr>
                <w:sz w:val="24"/>
                <w:szCs w:val="24"/>
              </w:rPr>
              <w:t>3</w:t>
            </w:r>
            <w:r w:rsidR="00FB1C37" w:rsidRPr="0044593A">
              <w:rPr>
                <w:sz w:val="24"/>
                <w:szCs w:val="24"/>
              </w:rPr>
              <w:t>/</w:t>
            </w:r>
            <w:r w:rsidR="0044593A" w:rsidRPr="0044593A">
              <w:rPr>
                <w:sz w:val="24"/>
                <w:szCs w:val="24"/>
              </w:rPr>
              <w:t xml:space="preserve"> 5</w:t>
            </w:r>
            <w:r w:rsidR="00FB1C37" w:rsidRPr="0044593A">
              <w:rPr>
                <w:sz w:val="24"/>
                <w:szCs w:val="24"/>
              </w:rPr>
              <w:t>, f = 4/5</w:t>
            </w:r>
          </w:p>
          <w:p w:rsidR="00E63AFF" w:rsidRPr="00136E6E" w:rsidRDefault="00E63AFF" w:rsidP="009717CA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61257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</w:p>
          <w:p w:rsidR="00612572" w:rsidRDefault="0061257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12572" w:rsidRDefault="0061257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E273D9" w:rsidRDefault="0061257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12572" w:rsidRDefault="0061257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12572" w:rsidRDefault="0061257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44593A" w:rsidRDefault="0044593A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712A0B" w:rsidRDefault="00712A0B" w:rsidP="00712A0B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751330" cy="716280"/>
                  <wp:effectExtent l="0" t="0" r="1270" b="7620"/>
                  <wp:docPr id="25" name="Picture 25" descr="http://cbse.meritnation.com/img/curr/1/12/15/232/6369/Chapter%203_html_5190796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http://cbse.meritnation.com/img/curr/1/12/15/232/6369/Chapter%203_html_5190796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133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A0B" w:rsidRDefault="00712A0B" w:rsidP="00712A0B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We know that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A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=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i/>
                <w:iCs/>
                <w:color w:val="333333"/>
                <w:sz w:val="26"/>
                <w:szCs w:val="26"/>
              </w:rPr>
              <w:t>IA</w:t>
            </w:r>
          </w:p>
          <w:p w:rsidR="00712A0B" w:rsidRDefault="00712A0B" w:rsidP="00712A0B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812415" cy="716280"/>
                  <wp:effectExtent l="0" t="0" r="6985" b="7620"/>
                  <wp:docPr id="24" name="Picture 24" descr="http://cbse.meritnation.com/img/curr/1/12/15/232/6369/Chapter%203_html_3fd13b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http://cbse.meritnation.com/img/curr/1/12/15/232/6369/Chapter%203_html_3fd13b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2415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A0B" w:rsidRDefault="00712A0B" w:rsidP="00712A0B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Applying R</w:t>
            </w:r>
            <w:r>
              <w:rPr>
                <w:color w:val="333333"/>
                <w:sz w:val="18"/>
                <w:szCs w:val="18"/>
                <w:vertAlign w:val="subscript"/>
              </w:rPr>
              <w:t>2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R</w:t>
            </w:r>
            <w:r>
              <w:rPr>
                <w:color w:val="333333"/>
                <w:sz w:val="18"/>
                <w:szCs w:val="18"/>
                <w:vertAlign w:val="subscript"/>
              </w:rPr>
              <w:t>2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+ 3R</w:t>
            </w:r>
            <w:r>
              <w:rPr>
                <w:color w:val="333333"/>
                <w:sz w:val="18"/>
                <w:szCs w:val="18"/>
                <w:vertAlign w:val="subscript"/>
              </w:rPr>
              <w:t>1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and R</w:t>
            </w:r>
            <w:r>
              <w:rPr>
                <w:color w:val="333333"/>
                <w:sz w:val="18"/>
                <w:szCs w:val="18"/>
                <w:vertAlign w:val="subscript"/>
              </w:rPr>
              <w:t>3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→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R</w:t>
            </w:r>
            <w:r>
              <w:rPr>
                <w:color w:val="333333"/>
                <w:sz w:val="18"/>
                <w:szCs w:val="18"/>
                <w:vertAlign w:val="subscript"/>
              </w:rPr>
              <w:t>3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− 2R</w:t>
            </w:r>
            <w:r>
              <w:rPr>
                <w:color w:val="333333"/>
                <w:sz w:val="18"/>
                <w:szCs w:val="18"/>
                <w:vertAlign w:val="subscript"/>
              </w:rPr>
              <w:t>1</w:t>
            </w:r>
            <w:r>
              <w:rPr>
                <w:color w:val="333333"/>
                <w:sz w:val="26"/>
                <w:szCs w:val="26"/>
              </w:rPr>
              <w:t>, we have:</w:t>
            </w:r>
          </w:p>
          <w:p w:rsidR="00712A0B" w:rsidRDefault="00712A0B" w:rsidP="00712A0B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3424555" cy="2105025"/>
                  <wp:effectExtent l="0" t="0" r="4445" b="9525"/>
                  <wp:docPr id="23" name="Picture 23" descr="http://cbse.meritnation.com/img/curr/1/12/15/232/6369/Chapter%203_html_m7602c1e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http://cbse.meritnation.com/img/curr/1/12/15/232/6369/Chapter%203_html_m7602c1e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4555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A0B" w:rsidRDefault="00712A0B" w:rsidP="00712A0B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lastRenderedPageBreak/>
              <w:drawing>
                <wp:inline distT="0" distB="0" distL="0" distR="0">
                  <wp:extent cx="3571240" cy="5063490"/>
                  <wp:effectExtent l="0" t="0" r="0" b="3810"/>
                  <wp:docPr id="22" name="Picture 22" descr="http://cbse.meritnation.com/img/curr/1/12/15/232/6369/Chapter%203_html_m386a771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http://cbse.meritnation.com/img/curr/1/12/15/232/6369/Chapter%203_html_m386a771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1240" cy="5063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A0B" w:rsidRDefault="00712A0B" w:rsidP="00712A0B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794510" cy="1268095"/>
                  <wp:effectExtent l="0" t="0" r="0" b="8255"/>
                  <wp:docPr id="21" name="Picture 21" descr="http://cbse.meritnation.com/img/curr/1/12/15/232/6369/Chapter%203_html_m7d47c5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://cbse.meritnation.com/img/curr/1/12/15/232/6369/Chapter%203_html_m7d47c5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10" cy="1268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3DD1" w:rsidRPr="00136E6E" w:rsidRDefault="00873DD1" w:rsidP="00177EFF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</w:t>
            </w: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</w:t>
            </w: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B413E" w:rsidRDefault="007B413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2447CF" w:rsidRDefault="002447CF" w:rsidP="00177EFF">
            <w:pPr>
              <w:tabs>
                <w:tab w:val="left" w:pos="360"/>
              </w:tabs>
              <w:jc w:val="center"/>
            </w:pPr>
            <w:r>
              <w:t>Revenue R = p x</w:t>
            </w:r>
          </w:p>
          <w:p w:rsidR="00EB4EAD" w:rsidRDefault="002447CF" w:rsidP="00177EFF">
            <w:pPr>
              <w:tabs>
                <w:tab w:val="left" w:pos="360"/>
              </w:tabs>
              <w:jc w:val="center"/>
            </w:pPr>
            <w:r>
              <w:t xml:space="preserve">Profit= </w:t>
            </w:r>
            <w:r w:rsidR="00EB4EAD">
              <w:t>R -  C</w:t>
            </w:r>
          </w:p>
          <w:p w:rsidR="00873DD1" w:rsidRDefault="00EB4EAD" w:rsidP="00177EFF">
            <w:pPr>
              <w:tabs>
                <w:tab w:val="left" w:pos="360"/>
              </w:tabs>
              <w:jc w:val="center"/>
            </w:pPr>
            <w:r>
              <w:lastRenderedPageBreak/>
              <w:t xml:space="preserve"> </w:t>
            </w:r>
            <w:r w:rsidR="00743B36" w:rsidRPr="00902257">
              <w:rPr>
                <w:position w:val="-194"/>
              </w:rPr>
              <w:object w:dxaOrig="4080" w:dyaOrig="4000">
                <v:shape id="_x0000_i1070" type="#_x0000_t75" style="width:203.75pt;height:199.7pt" o:ole="">
                  <v:imagedata r:id="rId135" o:title=""/>
                </v:shape>
                <o:OLEObject Type="Embed" ProgID="Equation.DSMT4" ShapeID="_x0000_i1070" DrawAspect="Content" ObjectID="_1413097230" r:id="rId136"/>
              </w:object>
            </w:r>
            <w:r w:rsidR="002447CF">
              <w:t xml:space="preserve">  </w:t>
            </w:r>
          </w:p>
          <w:p w:rsidR="00181016" w:rsidRDefault="00743B36" w:rsidP="003E345C">
            <w:pPr>
              <w:numPr>
                <w:ilvl w:val="0"/>
                <w:numId w:val="9"/>
              </w:numPr>
              <w:tabs>
                <w:tab w:val="left" w:pos="360"/>
              </w:tabs>
              <w:jc w:val="center"/>
            </w:pPr>
            <w:r>
              <w:t>111.33</w:t>
            </w:r>
          </w:p>
          <w:p w:rsidR="003E345C" w:rsidRDefault="00D22F6A" w:rsidP="00D22F6A">
            <w:pPr>
              <w:tabs>
                <w:tab w:val="left" w:pos="360"/>
              </w:tabs>
              <w:ind w:left="720"/>
              <w:jc w:val="center"/>
              <w:rPr>
                <w:b/>
              </w:rPr>
            </w:pPr>
            <w:r w:rsidRPr="00D22F6A">
              <w:rPr>
                <w:b/>
              </w:rPr>
              <w:t>OR</w:t>
            </w:r>
          </w:p>
          <w:p w:rsidR="00D22F6A" w:rsidRPr="00D22F6A" w:rsidRDefault="0087099A" w:rsidP="00D22F6A">
            <w:pPr>
              <w:tabs>
                <w:tab w:val="left" w:pos="360"/>
              </w:tabs>
              <w:ind w:left="720"/>
              <w:jc w:val="center"/>
              <w:rPr>
                <w:b/>
              </w:rPr>
            </w:pPr>
            <w:r w:rsidRPr="0087099A">
              <w:rPr>
                <w:b/>
                <w:position w:val="-186"/>
              </w:rPr>
              <w:object w:dxaOrig="3680" w:dyaOrig="4520">
                <v:shape id="_x0000_i1071" type="#_x0000_t75" style="width:184.1pt;height:226.2pt" o:ole="">
                  <v:imagedata r:id="rId137" o:title=""/>
                </v:shape>
                <o:OLEObject Type="Embed" ProgID="Equation.DSMT4" ShapeID="_x0000_i1071" DrawAspect="Content" ObjectID="_1413097231" r:id="rId138"/>
              </w:object>
            </w:r>
          </w:p>
        </w:tc>
        <w:tc>
          <w:tcPr>
            <w:tcW w:w="990" w:type="dxa"/>
          </w:tcPr>
          <w:p w:rsidR="00873DD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787611" w:rsidRDefault="00787611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873DD1" w:rsidRDefault="00596F1D" w:rsidP="00177EFF">
            <w:pPr>
              <w:tabs>
                <w:tab w:val="left" w:pos="360"/>
              </w:tabs>
              <w:jc w:val="center"/>
            </w:pPr>
            <w:r>
              <w:t xml:space="preserve">Correct fig(with proper </w:t>
            </w:r>
            <w:proofErr w:type="spellStart"/>
            <w:r>
              <w:t>stips</w:t>
            </w:r>
            <w:proofErr w:type="spellEnd"/>
            <w:r>
              <w:t xml:space="preserve"> and shading)</w:t>
            </w:r>
          </w:p>
          <w:p w:rsidR="00596F1D" w:rsidRDefault="00E61EAE" w:rsidP="00E61EAE">
            <w:pPr>
              <w:tabs>
                <w:tab w:val="left" w:pos="360"/>
              </w:tabs>
              <w:jc w:val="center"/>
            </w:pPr>
            <w:r>
              <w:t>Points of intersection (4,0)and (4,4)</w:t>
            </w:r>
          </w:p>
          <w:p w:rsidR="00227EA4" w:rsidRDefault="00227EA4" w:rsidP="00E61EAE">
            <w:pPr>
              <w:tabs>
                <w:tab w:val="left" w:pos="360"/>
              </w:tabs>
              <w:jc w:val="center"/>
            </w:pPr>
            <w:r>
              <w:t>Required Area = area of region covered by parabola + area of the region covered by circle</w:t>
            </w:r>
          </w:p>
          <w:p w:rsidR="00227EA4" w:rsidRDefault="00227EA4" w:rsidP="00E61EAE">
            <w:pPr>
              <w:tabs>
                <w:tab w:val="left" w:pos="360"/>
              </w:tabs>
              <w:jc w:val="center"/>
            </w:pPr>
            <w:r>
              <w:t>=</w:t>
            </w:r>
            <w:r w:rsidR="00FD629B" w:rsidRPr="00FD629B">
              <w:rPr>
                <w:position w:val="-30"/>
              </w:rPr>
              <w:object w:dxaOrig="1380" w:dyaOrig="740">
                <v:shape id="_x0000_i1072" type="#_x0000_t75" style="width:69.3pt;height:36.7pt" o:ole="">
                  <v:imagedata r:id="rId139" o:title=""/>
                </v:shape>
                <o:OLEObject Type="Embed" ProgID="Equation.DSMT4" ShapeID="_x0000_i1072" DrawAspect="Content" ObjectID="_1413097232" r:id="rId140"/>
              </w:object>
            </w:r>
          </w:p>
          <w:p w:rsidR="00FD629B" w:rsidRPr="00136E6E" w:rsidRDefault="00FC4FCD" w:rsidP="00E61EAE">
            <w:pPr>
              <w:tabs>
                <w:tab w:val="left" w:pos="360"/>
              </w:tabs>
              <w:jc w:val="center"/>
            </w:pPr>
            <w:r w:rsidRPr="00FC4FCD">
              <w:rPr>
                <w:position w:val="-66"/>
              </w:rPr>
              <w:object w:dxaOrig="3200" w:dyaOrig="1440">
                <v:shape id="_x0000_i1073" type="#_x0000_t75" style="width:160.3pt;height:1in" o:ole="">
                  <v:imagedata r:id="rId141" o:title=""/>
                </v:shape>
                <o:OLEObject Type="Embed" ProgID="Equation.DSMT4" ShapeID="_x0000_i1073" DrawAspect="Content" ObjectID="_1413097233" r:id="rId142"/>
              </w:object>
            </w:r>
          </w:p>
        </w:tc>
        <w:tc>
          <w:tcPr>
            <w:tcW w:w="990" w:type="dxa"/>
          </w:tcPr>
          <w:p w:rsidR="00873DD1" w:rsidRDefault="00596F1D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+1</w:t>
            </w:r>
          </w:p>
          <w:p w:rsidR="00227EA4" w:rsidRDefault="00227EA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</w:t>
            </w: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9E68EE" w:rsidRDefault="009E68E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DD7A82" w:rsidRDefault="00E6632B" w:rsidP="00177EFF">
            <w:pPr>
              <w:tabs>
                <w:tab w:val="left" w:pos="360"/>
              </w:tabs>
              <w:jc w:val="center"/>
              <w:rPr>
                <w:b/>
                <w:position w:val="-36"/>
              </w:rPr>
            </w:pPr>
            <w:r w:rsidRPr="00E6632B">
              <w:rPr>
                <w:b/>
                <w:position w:val="-246"/>
              </w:rPr>
              <w:object w:dxaOrig="6600" w:dyaOrig="5040">
                <v:shape id="_x0000_i1074" type="#_x0000_t75" style="width:330.8pt;height:252.7pt" o:ole="">
                  <v:imagedata r:id="rId143" o:title=""/>
                </v:shape>
                <o:OLEObject Type="Embed" ProgID="Equation.DSMT4" ShapeID="_x0000_i1074" DrawAspect="Content" ObjectID="_1413097234" r:id="rId144"/>
              </w:object>
            </w:r>
          </w:p>
          <w:p w:rsidR="00873DD1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 xml:space="preserve"> Now </w:t>
            </w:r>
            <w:proofErr w:type="gramStart"/>
            <w:r>
              <w:rPr>
                <w:b/>
              </w:rPr>
              <w:t xml:space="preserve">if </w:t>
            </w:r>
            <w:proofErr w:type="gramEnd"/>
            <w:r w:rsidR="00237EBE" w:rsidRPr="009931E4">
              <w:rPr>
                <w:b/>
                <w:position w:val="-10"/>
              </w:rPr>
              <w:object w:dxaOrig="820" w:dyaOrig="320">
                <v:shape id="_x0000_i1075" type="#_x0000_t75" style="width:40.75pt;height:16.3pt" o:ole="">
                  <v:imagedata r:id="rId76" o:title=""/>
                </v:shape>
                <o:OLEObject Type="Embed" ProgID="Equation.DSMT4" ShapeID="_x0000_i1075" DrawAspect="Content" ObjectID="_1413097235" r:id="rId145"/>
              </w:object>
            </w:r>
            <w:r w:rsidR="00237EBE" w:rsidRPr="009931E4">
              <w:rPr>
                <w:b/>
              </w:rPr>
              <w:t>.</w:t>
            </w:r>
          </w:p>
          <w:p w:rsidR="00DD7A82" w:rsidRDefault="00C770DC" w:rsidP="00C770DC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Then c</w:t>
            </w:r>
            <w:r w:rsidR="00DD7A82">
              <w:rPr>
                <w:b/>
              </w:rPr>
              <w:t xml:space="preserve"> = </w:t>
            </w:r>
            <w:r w:rsidRPr="00C770DC">
              <w:rPr>
                <w:b/>
                <w:position w:val="-8"/>
              </w:rPr>
              <w:object w:dxaOrig="1180" w:dyaOrig="380">
                <v:shape id="_x0000_i1076" type="#_x0000_t75" style="width:59.1pt;height:19pt" o:ole="">
                  <v:imagedata r:id="rId146" o:title=""/>
                </v:shape>
                <o:OLEObject Type="Embed" ProgID="Equation.DSMT4" ShapeID="_x0000_i1076" DrawAspect="Content" ObjectID="_1413097236" r:id="rId147"/>
              </w:object>
            </w:r>
          </w:p>
          <w:p w:rsidR="00E97F05" w:rsidRDefault="00E97F05" w:rsidP="00C770DC">
            <w:pPr>
              <w:tabs>
                <w:tab w:val="left" w:pos="360"/>
              </w:tabs>
              <w:jc w:val="center"/>
              <w:rPr>
                <w:b/>
              </w:rPr>
            </w:pPr>
            <w:r w:rsidRPr="00E97F05">
              <w:rPr>
                <w:b/>
                <w:position w:val="-12"/>
              </w:rPr>
              <w:object w:dxaOrig="2520" w:dyaOrig="420">
                <v:shape id="_x0000_i1077" type="#_x0000_t75" style="width:126.35pt;height:21.05pt" o:ole="">
                  <v:imagedata r:id="rId148" o:title=""/>
                </v:shape>
                <o:OLEObject Type="Embed" ProgID="Equation.DSMT4" ShapeID="_x0000_i1077" DrawAspect="Content" ObjectID="_1413097237" r:id="rId149"/>
              </w:object>
            </w:r>
          </w:p>
          <w:p w:rsidR="00E97F05" w:rsidRDefault="00E97F05" w:rsidP="00C770DC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E4F14" w:rsidRDefault="006E4F14" w:rsidP="00C770DC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OR</w:t>
            </w:r>
          </w:p>
          <w:p w:rsidR="006E4F14" w:rsidRPr="006E4F14" w:rsidRDefault="00171EBF" w:rsidP="00C770DC">
            <w:pPr>
              <w:tabs>
                <w:tab w:val="left" w:pos="360"/>
              </w:tabs>
              <w:jc w:val="center"/>
            </w:pPr>
            <w:r w:rsidRPr="00171EBF">
              <w:rPr>
                <w:position w:val="-18"/>
              </w:rPr>
              <w:object w:dxaOrig="6640" w:dyaOrig="5539">
                <v:shape id="_x0000_i1078" type="#_x0000_t75" style="width:332.15pt;height:277.15pt" o:ole="">
                  <v:imagedata r:id="rId150" o:title=""/>
                </v:shape>
                <o:OLEObject Type="Embed" ProgID="Equation.DSMT4" ShapeID="_x0000_i1078" DrawAspect="Content" ObjectID="_1413097238" r:id="rId151"/>
              </w:object>
            </w:r>
          </w:p>
          <w:p w:rsidR="00E97F05" w:rsidRPr="00136E6E" w:rsidRDefault="00E97F05" w:rsidP="00C770DC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6E4F1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DD7A82" w:rsidRDefault="00DD7A82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E97F05" w:rsidRDefault="00E97F05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E97F05" w:rsidRDefault="00E97F05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F954C7" w:rsidRDefault="00E97F05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F954C7" w:rsidRPr="00F954C7" w:rsidRDefault="00F954C7" w:rsidP="00F954C7"/>
          <w:p w:rsidR="00F954C7" w:rsidRPr="00F954C7" w:rsidRDefault="00F954C7" w:rsidP="00F954C7"/>
          <w:p w:rsidR="00F954C7" w:rsidRDefault="00F954C7" w:rsidP="00F954C7"/>
          <w:p w:rsidR="00E97F05" w:rsidRDefault="00F954C7" w:rsidP="00F954C7">
            <w:r>
              <w:t>1</w:t>
            </w:r>
          </w:p>
          <w:p w:rsidR="00F954C7" w:rsidRDefault="00F954C7" w:rsidP="00F954C7"/>
          <w:p w:rsidR="00F954C7" w:rsidRDefault="00F954C7" w:rsidP="00F954C7"/>
          <w:p w:rsidR="00F954C7" w:rsidRDefault="00F954C7" w:rsidP="00F954C7">
            <w:r>
              <w:t>1</w:t>
            </w:r>
          </w:p>
          <w:p w:rsidR="00F954C7" w:rsidRDefault="00F954C7" w:rsidP="00F954C7"/>
          <w:p w:rsidR="00F954C7" w:rsidRDefault="00F954C7" w:rsidP="00F954C7"/>
          <w:p w:rsidR="00F954C7" w:rsidRDefault="00F954C7" w:rsidP="00F954C7"/>
          <w:p w:rsidR="00F954C7" w:rsidRDefault="00F954C7" w:rsidP="00F954C7">
            <w:r>
              <w:t>1</w:t>
            </w:r>
          </w:p>
          <w:p w:rsidR="00F954C7" w:rsidRDefault="00F954C7" w:rsidP="00F954C7"/>
          <w:p w:rsidR="00F954C7" w:rsidRDefault="00F954C7" w:rsidP="00F954C7"/>
          <w:p w:rsidR="00F954C7" w:rsidRDefault="00F954C7" w:rsidP="00F954C7">
            <w:r>
              <w:t>1</w:t>
            </w:r>
          </w:p>
          <w:p w:rsidR="00F954C7" w:rsidRDefault="00F954C7" w:rsidP="00F954C7"/>
          <w:p w:rsidR="00F954C7" w:rsidRDefault="00F954C7" w:rsidP="00F954C7">
            <w:r>
              <w:t>1</w:t>
            </w:r>
          </w:p>
          <w:p w:rsidR="00F954C7" w:rsidRDefault="00F954C7" w:rsidP="00F954C7"/>
          <w:p w:rsidR="00F954C7" w:rsidRDefault="00F954C7" w:rsidP="00F954C7"/>
          <w:p w:rsidR="00F954C7" w:rsidRDefault="00F954C7" w:rsidP="00F954C7"/>
          <w:p w:rsidR="00F954C7" w:rsidRPr="00F954C7" w:rsidRDefault="00F954C7" w:rsidP="00F954C7">
            <w:r>
              <w:t>1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Let A, E</w:t>
            </w:r>
            <w:r>
              <w:rPr>
                <w:color w:val="333333"/>
                <w:sz w:val="18"/>
                <w:szCs w:val="18"/>
                <w:vertAlign w:val="subscript"/>
              </w:rPr>
              <w:t>1</w:t>
            </w:r>
            <w:r>
              <w:rPr>
                <w:color w:val="333333"/>
                <w:sz w:val="26"/>
                <w:szCs w:val="26"/>
              </w:rPr>
              <w:t>, and E</w:t>
            </w:r>
            <w:r>
              <w:rPr>
                <w:color w:val="333333"/>
                <w:sz w:val="18"/>
                <w:szCs w:val="18"/>
                <w:vertAlign w:val="subscript"/>
              </w:rPr>
              <w:t>2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respectively denote the events that a person has a heart attack, the selected person followed the course of yoga and meditation, and the person adopted the drug prescription.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lastRenderedPageBreak/>
              <w:drawing>
                <wp:inline distT="0" distB="0" distL="0" distR="0">
                  <wp:extent cx="1207770" cy="655320"/>
                  <wp:effectExtent l="0" t="0" r="0" b="0"/>
                  <wp:docPr id="28" name="Picture 28" descr="http://cbse.meritnation.com/img/curr/1/12/15/242/7899/NCERT_17-11-08_Gopal_12_Maths_Ex-13.1_17_MNK_SS_html_m1eaa89d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http://cbse.meritnation.com/img/curr/1/12/15/242/7899/NCERT_17-11-08_Gopal_12_Maths_Ex-13.1_17_MNK_SS_html_m1eaa89d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777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794510" cy="509270"/>
                  <wp:effectExtent l="0" t="0" r="0" b="5080"/>
                  <wp:docPr id="27" name="Picture 27" descr="http://cbse.meritnation.com/img/curr/1/12/15/242/7899/NCERT_17-11-08_Gopal_12_Maths_Ex-13.1_17_MNK_SS_html_19e8564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http://cbse.meritnation.com/img/curr/1/12/15/242/7899/NCERT_17-11-08_Gopal_12_Maths_Ex-13.1_17_MNK_SS_html_19e8564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10" cy="50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Probability that the patient suffering a heart attack followed a course of meditation and yoga is given by P (E</w:t>
            </w:r>
            <w:r>
              <w:rPr>
                <w:color w:val="333333"/>
                <w:sz w:val="18"/>
                <w:szCs w:val="18"/>
                <w:vertAlign w:val="subscript"/>
              </w:rPr>
              <w:t>1</w:t>
            </w:r>
            <w:r>
              <w:rPr>
                <w:color w:val="333333"/>
                <w:sz w:val="26"/>
                <w:szCs w:val="26"/>
              </w:rPr>
              <w:t>|A).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700020" cy="1647825"/>
                  <wp:effectExtent l="0" t="0" r="5080" b="9525"/>
                  <wp:docPr id="26" name="Picture 26" descr="http://cbse.meritnation.com/img/curr/1/12/15/242/7899/NCERT_17-11-08_Gopal_12_Maths_Ex-13.1_17_MNK_SS_html_325a7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http://cbse.meritnation.com/img/curr/1/12/15/242/7899/NCERT_17-11-08_Gopal_12_Maths_Ex-13.1_17_MNK_SS_html_325a7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002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3984" w:rsidRPr="00A974ED" w:rsidRDefault="006F5F7E" w:rsidP="00F77B57">
            <w:pPr>
              <w:pStyle w:val="NormalWeb"/>
              <w:shd w:val="clear" w:color="auto" w:fill="FFFFFF"/>
              <w:spacing w:line="330" w:lineRule="atLeast"/>
              <w:rPr>
                <w:i/>
                <w:color w:val="333333"/>
                <w:sz w:val="26"/>
                <w:szCs w:val="26"/>
              </w:rPr>
            </w:pPr>
            <w:r w:rsidRPr="00A974ED">
              <w:rPr>
                <w:i/>
                <w:color w:val="333333"/>
                <w:sz w:val="26"/>
                <w:szCs w:val="26"/>
              </w:rPr>
              <w:t>Yoga increase oxygen combustion in mind and body and meditation increase the concentration</w:t>
            </w:r>
            <w:r w:rsidR="00C53984" w:rsidRPr="00A974ED">
              <w:rPr>
                <w:i/>
                <w:color w:val="333333"/>
                <w:sz w:val="26"/>
                <w:szCs w:val="26"/>
              </w:rPr>
              <w:t xml:space="preserve"> of mind</w:t>
            </w:r>
            <w:r w:rsidR="00A974ED" w:rsidRPr="00A974ED">
              <w:rPr>
                <w:i/>
                <w:color w:val="333333"/>
                <w:sz w:val="26"/>
                <w:szCs w:val="26"/>
              </w:rPr>
              <w:t>.</w:t>
            </w:r>
            <w:r w:rsidR="00C53984" w:rsidRPr="00A974ED">
              <w:rPr>
                <w:i/>
                <w:color w:val="333333"/>
                <w:sz w:val="26"/>
                <w:szCs w:val="26"/>
              </w:rPr>
              <w:t xml:space="preserve"> </w:t>
            </w:r>
            <w:r w:rsidR="00A974ED">
              <w:rPr>
                <w:i/>
                <w:color w:val="333333"/>
                <w:sz w:val="26"/>
                <w:szCs w:val="26"/>
              </w:rPr>
              <w:t>Then we get peace</w:t>
            </w:r>
            <w:r w:rsidR="00E81C60">
              <w:rPr>
                <w:i/>
                <w:color w:val="333333"/>
                <w:sz w:val="26"/>
                <w:szCs w:val="26"/>
              </w:rPr>
              <w:t xml:space="preserve"> in mind and healthy body. </w:t>
            </w:r>
            <w:r w:rsidR="003602E6">
              <w:rPr>
                <w:i/>
                <w:color w:val="333333"/>
                <w:sz w:val="26"/>
                <w:szCs w:val="26"/>
              </w:rPr>
              <w:t>As we</w:t>
            </w:r>
            <w:r w:rsidR="00660DBE">
              <w:rPr>
                <w:i/>
                <w:color w:val="333333"/>
                <w:sz w:val="26"/>
                <w:szCs w:val="26"/>
              </w:rPr>
              <w:t xml:space="preserve"> know a healthy body can possesses healthy mind.</w:t>
            </w:r>
          </w:p>
          <w:p w:rsidR="00873DD1" w:rsidRPr="00136E6E" w:rsidRDefault="00873DD1" w:rsidP="00177EFF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036E7C">
              <w:rPr>
                <w:b/>
              </w:rPr>
              <w:t>/2</w:t>
            </w:r>
          </w:p>
          <w:p w:rsidR="00C97924" w:rsidRDefault="00C97924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A974ED" w:rsidRDefault="00A974ED" w:rsidP="00C97924">
            <w:pPr>
              <w:tabs>
                <w:tab w:val="left" w:pos="360"/>
              </w:tabs>
              <w:rPr>
                <w:b/>
              </w:rPr>
            </w:pPr>
          </w:p>
          <w:p w:rsidR="00A974ED" w:rsidRDefault="00A974ED" w:rsidP="00C97924">
            <w:pPr>
              <w:tabs>
                <w:tab w:val="left" w:pos="360"/>
              </w:tabs>
              <w:rPr>
                <w:b/>
              </w:rPr>
            </w:pPr>
          </w:p>
          <w:p w:rsidR="00A974ED" w:rsidRDefault="00A974ED" w:rsidP="00C97924">
            <w:pPr>
              <w:tabs>
                <w:tab w:val="left" w:pos="360"/>
              </w:tabs>
              <w:rPr>
                <w:b/>
              </w:rPr>
            </w:pPr>
          </w:p>
          <w:p w:rsidR="00A974ED" w:rsidRDefault="00A974ED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</w:t>
            </w: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C97924" w:rsidP="00C97924">
            <w:pPr>
              <w:tabs>
                <w:tab w:val="left" w:pos="360"/>
              </w:tabs>
              <w:rPr>
                <w:b/>
              </w:rPr>
            </w:pPr>
          </w:p>
          <w:p w:rsidR="00C97924" w:rsidRDefault="00036E7C" w:rsidP="00C97924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1+</w:t>
            </w:r>
            <w:r w:rsidR="00C97924">
              <w:rPr>
                <w:b/>
              </w:rPr>
              <w:t>1</w:t>
            </w:r>
            <w:r w:rsidR="00660DBE">
              <w:rPr>
                <w:b/>
              </w:rPr>
              <w:t>/2</w:t>
            </w:r>
          </w:p>
        </w:tc>
      </w:tr>
      <w:tr w:rsidR="00873DD1" w:rsidTr="00CB0694">
        <w:tc>
          <w:tcPr>
            <w:tcW w:w="918" w:type="dxa"/>
            <w:vAlign w:val="center"/>
          </w:tcPr>
          <w:p w:rsidR="00873DD1" w:rsidRDefault="00873DD1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Let the required line be parallel to vector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46685" cy="215900"/>
                  <wp:effectExtent l="0" t="0" r="5715" b="0"/>
                  <wp:docPr id="41" name="Picture 41" descr="http://cbse.meritnation.com/img/curr/1/12/1/240/7239/NS_14-11-08_Gopal_12_Math_Exercise%2011.1_5_MNK_SS_html_6d43734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http://cbse.meritnation.com/img/curr/1/12/1/240/7239/NS_14-11-08_Gopal_12_Math_Exercise%2011.1_5_MNK_SS_html_6d43734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given by,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104265" cy="259080"/>
                  <wp:effectExtent l="0" t="0" r="635" b="7620"/>
                  <wp:docPr id="40" name="Picture 40" descr="http://cbse.meritnation.com/img/curr/1/12/1/240/7239/NS_14-11-08_Gopal_12_Math_Exercise%2011.1_5_MNK_SS_html_m182a051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http://cbse.meritnation.com/img/curr/1/12/1/240/7239/NS_14-11-08_Gopal_12_Math_Exercise%2011.1_5_MNK_SS_html_m182a051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26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e position vector of the point (1, 2, 3) is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923290" cy="241300"/>
                  <wp:effectExtent l="0" t="0" r="0" b="6350"/>
                  <wp:docPr id="39" name="Picture 39" descr="http://cbse.meritnation.com/img/curr/1/12/1/240/7239/NS_14-11-08_Gopal_12_Math_Exercise%2011.1_5_MNK_SS_html_m1662cbf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http://cbse.meritnation.com/img/curr/1/12/1/240/7239/NS_14-11-08_Gopal_12_Math_Exercise%2011.1_5_MNK_SS_html_m1662cbf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e equation of line passing through (1, 2, 3) and parallel to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46685" cy="215900"/>
                  <wp:effectExtent l="0" t="0" r="5715" b="0"/>
                  <wp:docPr id="38" name="Picture 38" descr="http://cbse.meritnation.com/img/curr/1/12/1/240/7239/NS_14-11-08_Gopal_12_Math_Exercise%2011.1_5_MNK_SS_html_6d43734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http://cbse.meritnation.com/img/curr/1/12/1/240/7239/NS_14-11-08_Gopal_12_Math_Exercise%2011.1_5_MNK_SS_html_6d43734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is given by,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3545205" cy="577850"/>
                  <wp:effectExtent l="0" t="0" r="0" b="0"/>
                  <wp:docPr id="37" name="Picture 37" descr="http://cbse.meritnation.com/img/curr/1/12/1/240/7239/NS_14-11-08_Gopal_12_Math_Exercise%2011.1_5_MNK_SS_html_3e9a99d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http://cbse.meritnation.com/img/curr/1/12/1/240/7239/NS_14-11-08_Gopal_12_Math_Exercise%2011.1_5_MNK_SS_html_3e9a99d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5205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e equations of the given planes are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3571240" cy="655320"/>
                  <wp:effectExtent l="0" t="0" r="0" b="0"/>
                  <wp:docPr id="36" name="Picture 36" descr="http://cbse.meritnation.com/img/curr/1/12/1/240/7239/NS_14-11-08_Gopal_12_Math_Exercise%2011.1_5_MNK_SS_html_m7b56d0f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http://cbse.meritnation.com/img/curr/1/12/1/240/7239/NS_14-11-08_Gopal_12_Math_Exercise%2011.1_5_MNK_SS_html_m7b56d0f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124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 xml:space="preserve">The line in equation (1) and plane in equation (2) are parallel. Therefore, the normal </w:t>
            </w:r>
            <w:r>
              <w:rPr>
                <w:color w:val="333333"/>
                <w:sz w:val="26"/>
                <w:szCs w:val="26"/>
              </w:rPr>
              <w:lastRenderedPageBreak/>
              <w:t>to the plane of equation (2) and the given line are perpendicular.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3571240" cy="836930"/>
                  <wp:effectExtent l="0" t="0" r="0" b="1270"/>
                  <wp:docPr id="35" name="Picture 35" descr="http://cbse.meritnation.com/img/curr/1/12/1/240/7239/NS_14-11-08_Gopal_12_Math_Exercise%2011.1_5_MNK_SS_html_m1f5b406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http://cbse.meritnation.com/img/curr/1/12/1/240/7239/NS_14-11-08_Gopal_12_Math_Exercise%2011.1_5_MNK_SS_html_m1f5b406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1240" cy="836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3554095" cy="836930"/>
                  <wp:effectExtent l="0" t="0" r="8255" b="1270"/>
                  <wp:docPr id="34" name="Picture 34" descr="http://cbse.meritnation.com/img/curr/1/12/1/240/7239/NS_14-11-08_Gopal_12_Math_Exercise%2011.1_5_MNK_SS_html_56a25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http://cbse.meritnation.com/img/curr/1/12/1/240/7239/NS_14-11-08_Gopal_12_Math_Exercise%2011.1_5_MNK_SS_html_56a25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836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From equations (4) and (5), we obtain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545080" cy="862330"/>
                  <wp:effectExtent l="0" t="0" r="7620" b="0"/>
                  <wp:docPr id="33" name="Picture 33" descr="http://cbse.meritnation.com/img/curr/1/12/1/240/7239/NS_14-11-08_Gopal_12_Math_Exercise%2011.1_5_MNK_SS_html_809c22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http://cbse.meritnation.com/img/curr/1/12/1/240/7239/NS_14-11-08_Gopal_12_Math_Exercise%2011.1_5_MNK_SS_html_809c22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862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erefore, the direction ratios of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46685" cy="215900"/>
                  <wp:effectExtent l="0" t="0" r="5715" b="0"/>
                  <wp:docPr id="32" name="Picture 32" descr="http://cbse.meritnation.com/img/curr/1/12/1/240/7239/NS_14-11-08_Gopal_12_Math_Exercise%2011.1_5_MNK_SS_html_6d43734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http://cbse.meritnation.com/img/curr/1/12/1/240/7239/NS_14-11-08_Gopal_12_Math_Exercise%2011.1_5_MNK_SS_html_6d43734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33333"/>
                <w:sz w:val="26"/>
                <w:szCs w:val="26"/>
              </w:rPr>
              <w:t>are −3, 5, and 4.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173605" cy="259080"/>
                  <wp:effectExtent l="0" t="0" r="0" b="7620"/>
                  <wp:docPr id="31" name="Picture 31" descr="http://cbse.meritnation.com/img/curr/1/12/1/240/7239/NS_14-11-08_Gopal_12_Math_Exercise%2011.1_5_MNK_SS_html_m10bc00b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http://cbse.meritnation.com/img/curr/1/12/1/240/7239/NS_14-11-08_Gopal_12_Math_Exercise%2011.1_5_MNK_SS_html_m10bc00b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36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Substituting the value of</w:t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146685" cy="215900"/>
                  <wp:effectExtent l="0" t="0" r="5715" b="0"/>
                  <wp:docPr id="30" name="Picture 30" descr="http://cbse.meritnation.com/img/curr/1/12/1/240/7239/NS_14-11-08_Gopal_12_Math_Exercise%2011.1_5_MNK_SS_html_6d43734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http://cbse.meritnation.com/img/curr/1/12/1/240/7239/NS_14-11-08_Gopal_12_Math_Exercise%2011.1_5_MNK_SS_html_6d43734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333333"/>
                <w:sz w:val="26"/>
                <w:szCs w:val="26"/>
              </w:rPr>
              <w:t> </w:t>
            </w:r>
            <w:r>
              <w:rPr>
                <w:color w:val="333333"/>
                <w:sz w:val="26"/>
                <w:szCs w:val="26"/>
              </w:rPr>
              <w:t>in equation (1), we obtain</w:t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noProof/>
                <w:color w:val="333333"/>
                <w:sz w:val="26"/>
                <w:szCs w:val="26"/>
              </w:rPr>
              <w:drawing>
                <wp:inline distT="0" distB="0" distL="0" distR="0">
                  <wp:extent cx="2199640" cy="336550"/>
                  <wp:effectExtent l="0" t="0" r="0" b="6350"/>
                  <wp:docPr id="29" name="Picture 29" descr="http://cbse.meritnation.com/img/curr/1/12/1/240/7239/NS_14-11-08_Gopal_12_Math_Exercise%2011.1_5_MNK_SS_html_481bfd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http://cbse.meritnation.com/img/curr/1/12/1/240/7239/NS_14-11-08_Gopal_12_Math_Exercise%2011.1_5_MNK_SS_html_481bfd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964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7B57" w:rsidRDefault="00F77B57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  <w:r>
              <w:rPr>
                <w:color w:val="333333"/>
                <w:sz w:val="26"/>
                <w:szCs w:val="26"/>
              </w:rPr>
              <w:t>This is the equation of the required line.</w:t>
            </w:r>
          </w:p>
          <w:p w:rsidR="00873DD1" w:rsidRPr="00136E6E" w:rsidRDefault="00873DD1" w:rsidP="00177EFF">
            <w:pPr>
              <w:tabs>
                <w:tab w:val="left" w:pos="360"/>
              </w:tabs>
              <w:jc w:val="center"/>
            </w:pPr>
          </w:p>
        </w:tc>
        <w:tc>
          <w:tcPr>
            <w:tcW w:w="990" w:type="dxa"/>
          </w:tcPr>
          <w:p w:rsidR="00873DD1" w:rsidRDefault="00873DD1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</w:tc>
      </w:tr>
      <w:tr w:rsidR="00312489" w:rsidTr="00CB0694">
        <w:tc>
          <w:tcPr>
            <w:tcW w:w="918" w:type="dxa"/>
            <w:vAlign w:val="center"/>
          </w:tcPr>
          <w:p w:rsidR="00312489" w:rsidRDefault="00312489" w:rsidP="009F18BE">
            <w:pPr>
              <w:numPr>
                <w:ilvl w:val="0"/>
                <w:numId w:val="8"/>
              </w:numPr>
              <w:tabs>
                <w:tab w:val="left" w:pos="360"/>
              </w:tabs>
              <w:jc w:val="center"/>
              <w:rPr>
                <w:b/>
              </w:rPr>
            </w:pPr>
          </w:p>
        </w:tc>
        <w:tc>
          <w:tcPr>
            <w:tcW w:w="9090" w:type="dxa"/>
          </w:tcPr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Let the airline sell </w:t>
            </w:r>
            <w:r w:rsidRPr="00312489">
              <w:rPr>
                <w:i/>
                <w:iCs/>
                <w:color w:val="333333"/>
              </w:rPr>
              <w:t>x </w:t>
            </w:r>
            <w:r w:rsidRPr="00312489">
              <w:rPr>
                <w:color w:val="333333"/>
              </w:rPr>
              <w:t>tickets of executive class and </w:t>
            </w:r>
            <w:r w:rsidRPr="00312489">
              <w:rPr>
                <w:i/>
                <w:iCs/>
                <w:color w:val="333333"/>
              </w:rPr>
              <w:t>y</w:t>
            </w:r>
            <w:r w:rsidRPr="00312489">
              <w:rPr>
                <w:color w:val="333333"/>
              </w:rPr>
              <w:t> tickets of economy class.</w:t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The mathematical formulation of the given problem is as follows.</w:t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Maximize </w:t>
            </w:r>
            <w:r w:rsidRPr="00312489">
              <w:rPr>
                <w:i/>
                <w:iCs/>
                <w:color w:val="333333"/>
              </w:rPr>
              <w:t>z</w:t>
            </w:r>
            <w:r w:rsidRPr="00312489">
              <w:rPr>
                <w:color w:val="333333"/>
              </w:rPr>
              <w:t> = 1000</w:t>
            </w:r>
            <w:r w:rsidRPr="00312489">
              <w:rPr>
                <w:i/>
                <w:iCs/>
                <w:color w:val="333333"/>
              </w:rPr>
              <w:t>x </w:t>
            </w:r>
            <w:r w:rsidRPr="00312489">
              <w:rPr>
                <w:color w:val="333333"/>
              </w:rPr>
              <w:t>+ 600</w:t>
            </w:r>
            <w:r w:rsidRPr="00312489">
              <w:rPr>
                <w:i/>
                <w:iCs/>
                <w:color w:val="333333"/>
              </w:rPr>
              <w:t>y</w:t>
            </w:r>
            <w:r w:rsidRPr="00312489">
              <w:rPr>
                <w:color w:val="333333"/>
              </w:rPr>
              <w:t xml:space="preserve"> … (1)</w:t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subject to the constraints,</w:t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2656840" cy="1017905"/>
                  <wp:effectExtent l="0" t="0" r="0" b="0"/>
                  <wp:docPr id="43" name="Picture 43" descr="http://cbse.meritnation.com/img/curr/1/12/15/241/7145/NCERT_13-11-08_Khushboo_12_Maths_Ex-12.1_10_MNK_SS_html_m41b1326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http://cbse.meritnation.com/img/curr/1/12/15/241/7145/NCERT_13-11-08_Khushboo_12_Maths_Ex-12.1_10_MNK_SS_html_m41b1326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6840" cy="101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lastRenderedPageBreak/>
              <w:t>The feasible region determined by the constraints is as follows.</w:t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3787140" cy="3977005"/>
                  <wp:effectExtent l="0" t="0" r="3810" b="4445"/>
                  <wp:docPr id="42" name="Picture 42" descr="http://cbse.meritnation.com/img/curr/1/12/15/241/7145/NCERT_13-11-08_Khushboo_12_Maths_Ex-12.1_10_MNK_SS_html_347fa37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http://cbse.meritnation.com/img/curr/1/12/15/241/7145/NCERT_13-11-08_Khushboo_12_Maths_Ex-12.1_10_MNK_SS_html_347fa37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7140" cy="397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The corner points of the feasible region are A (20, 80), B (40, 160), and</w:t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C (20, 180).</w:t>
            </w:r>
          </w:p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The values of </w:t>
            </w:r>
            <w:r w:rsidRPr="00312489">
              <w:rPr>
                <w:i/>
                <w:iCs/>
                <w:color w:val="333333"/>
              </w:rPr>
              <w:t>z</w:t>
            </w:r>
            <w:r w:rsidRPr="00312489">
              <w:rPr>
                <w:color w:val="333333"/>
              </w:rPr>
              <w:t> at these corner points are as follows.</w:t>
            </w:r>
          </w:p>
          <w:tbl>
            <w:tblPr>
              <w:tblW w:w="0" w:type="auto"/>
              <w:tblCellSpacing w:w="0" w:type="dxa"/>
              <w:tblBorders>
                <w:top w:val="outset" w:sz="6" w:space="0" w:color="000000"/>
                <w:left w:val="outset" w:sz="6" w:space="0" w:color="000000"/>
                <w:bottom w:val="outset" w:sz="6" w:space="0" w:color="000000"/>
                <w:right w:val="outset" w:sz="6" w:space="0" w:color="000000"/>
              </w:tblBorders>
              <w:shd w:val="clear" w:color="auto" w:fill="FFFFFF"/>
              <w:tblCellMar>
                <w:top w:w="105" w:type="dxa"/>
                <w:left w:w="105" w:type="dxa"/>
                <w:bottom w:w="105" w:type="dxa"/>
                <w:right w:w="105" w:type="dxa"/>
              </w:tblCellMar>
              <w:tblLook w:val="04A0" w:firstRow="1" w:lastRow="0" w:firstColumn="1" w:lastColumn="0" w:noHBand="0" w:noVBand="1"/>
            </w:tblPr>
            <w:tblGrid>
              <w:gridCol w:w="1692"/>
              <w:gridCol w:w="2068"/>
              <w:gridCol w:w="1649"/>
            </w:tblGrid>
            <w:tr w:rsidR="00312489" w:rsidRPr="00312489" w:rsidTr="00312489">
              <w:trPr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E6E6E6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b/>
                      <w:bCs/>
                      <w:color w:val="333333"/>
                    </w:rPr>
                    <w:t>Corner point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E6E6E6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b/>
                      <w:bCs/>
                      <w:color w:val="333333"/>
                    </w:rPr>
                    <w:t>z = 1000</w:t>
                  </w:r>
                  <w:r w:rsidRPr="00312489">
                    <w:rPr>
                      <w:b/>
                      <w:bCs/>
                      <w:i/>
                      <w:iCs/>
                      <w:color w:val="333333"/>
                    </w:rPr>
                    <w:t>x</w:t>
                  </w:r>
                  <w:r w:rsidRPr="00312489">
                    <w:rPr>
                      <w:b/>
                      <w:bCs/>
                      <w:color w:val="333333"/>
                    </w:rPr>
                    <w:t> + 600</w:t>
                  </w:r>
                  <w:r w:rsidRPr="00312489">
                    <w:rPr>
                      <w:b/>
                      <w:bCs/>
                      <w:i/>
                      <w:iCs/>
                      <w:color w:val="333333"/>
                    </w:rPr>
                    <w:t>y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rPr>
                      <w:color w:val="333333"/>
                    </w:rPr>
                  </w:pPr>
                </w:p>
              </w:tc>
            </w:tr>
            <w:tr w:rsidR="00312489" w:rsidRPr="00312489" w:rsidTr="00312489">
              <w:trPr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color w:val="333333"/>
                    </w:rPr>
                    <w:t>A (20, 80)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color w:val="333333"/>
                    </w:rPr>
                    <w:t>68000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rPr>
                      <w:color w:val="333333"/>
                    </w:rPr>
                  </w:pPr>
                </w:p>
              </w:tc>
            </w:tr>
            <w:tr w:rsidR="00312489" w:rsidRPr="00312489" w:rsidTr="00312489">
              <w:trPr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color w:val="333333"/>
                    </w:rPr>
                    <w:t>B (40, 160)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color w:val="333333"/>
                    </w:rPr>
                    <w:t>136000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rPr>
                      <w:color w:val="333333"/>
                    </w:rPr>
                  </w:pPr>
                  <w:r w:rsidRPr="00312489">
                    <w:rPr>
                      <w:color w:val="333333"/>
                    </w:rPr>
                    <w:t>→ Maximum</w:t>
                  </w:r>
                </w:p>
              </w:tc>
            </w:tr>
            <w:tr w:rsidR="00312489" w:rsidRPr="00312489" w:rsidTr="00312489">
              <w:trPr>
                <w:tblCellSpacing w:w="0" w:type="dxa"/>
              </w:trPr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color w:val="333333"/>
                    </w:rPr>
                    <w:t>C (20, 180)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spacing w:line="330" w:lineRule="atLeast"/>
                    <w:jc w:val="center"/>
                    <w:rPr>
                      <w:color w:val="333333"/>
                    </w:rPr>
                  </w:pPr>
                  <w:r w:rsidRPr="00312489">
                    <w:rPr>
                      <w:color w:val="333333"/>
                    </w:rPr>
                    <w:t>128000</w:t>
                  </w:r>
                </w:p>
              </w:tc>
              <w:tc>
                <w:tcPr>
                  <w:tcW w:w="0" w:type="auto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312489" w:rsidRPr="00312489" w:rsidRDefault="00312489" w:rsidP="00312489">
                  <w:pPr>
                    <w:rPr>
                      <w:color w:val="333333"/>
                    </w:rPr>
                  </w:pPr>
                </w:p>
              </w:tc>
            </w:tr>
          </w:tbl>
          <w:p w:rsidR="00312489" w:rsidRP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>The maximum value of </w:t>
            </w:r>
            <w:r w:rsidRPr="00312489">
              <w:rPr>
                <w:i/>
                <w:iCs/>
                <w:color w:val="333333"/>
              </w:rPr>
              <w:t>z</w:t>
            </w:r>
            <w:r w:rsidRPr="00312489">
              <w:rPr>
                <w:color w:val="333333"/>
              </w:rPr>
              <w:t> is 136000 at (40, 160).</w:t>
            </w:r>
          </w:p>
          <w:p w:rsidR="00312489" w:rsidRDefault="00312489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 w:rsidRPr="00312489">
              <w:rPr>
                <w:color w:val="333333"/>
              </w:rPr>
              <w:t xml:space="preserve">Thus, 40 tickets of executive class and 160 tickets of economy class should be sold to maximize the profit and the maximum profit is </w:t>
            </w:r>
            <w:proofErr w:type="spellStart"/>
            <w:r w:rsidRPr="00312489">
              <w:rPr>
                <w:color w:val="333333"/>
              </w:rPr>
              <w:t>Rs</w:t>
            </w:r>
            <w:proofErr w:type="spellEnd"/>
            <w:r w:rsidRPr="00312489">
              <w:rPr>
                <w:color w:val="333333"/>
              </w:rPr>
              <w:t xml:space="preserve"> 136000.</w:t>
            </w:r>
          </w:p>
          <w:p w:rsidR="00E25104" w:rsidRPr="00312489" w:rsidRDefault="00E25104" w:rsidP="00312489">
            <w:pPr>
              <w:shd w:val="clear" w:color="auto" w:fill="FFFFFF"/>
              <w:spacing w:before="100" w:beforeAutospacing="1" w:after="100" w:afterAutospacing="1" w:line="330" w:lineRule="atLeast"/>
              <w:rPr>
                <w:color w:val="333333"/>
              </w:rPr>
            </w:pPr>
            <w:r>
              <w:rPr>
                <w:color w:val="333333"/>
              </w:rPr>
              <w:t xml:space="preserve">Any justified answer which </w:t>
            </w:r>
            <w:r w:rsidR="00812672">
              <w:rPr>
                <w:color w:val="333333"/>
              </w:rPr>
              <w:t xml:space="preserve">give clear idea of saving of </w:t>
            </w:r>
            <w:r>
              <w:rPr>
                <w:color w:val="333333"/>
              </w:rPr>
              <w:t>hard earn money</w:t>
            </w:r>
            <w:r w:rsidR="00812672">
              <w:rPr>
                <w:color w:val="333333"/>
              </w:rPr>
              <w:t xml:space="preserve"> by parents will be awarded </w:t>
            </w:r>
          </w:p>
          <w:p w:rsidR="00312489" w:rsidRDefault="00312489" w:rsidP="00F77B57">
            <w:pPr>
              <w:pStyle w:val="NormalWeb"/>
              <w:shd w:val="clear" w:color="auto" w:fill="FFFFFF"/>
              <w:spacing w:line="330" w:lineRule="atLeast"/>
              <w:rPr>
                <w:color w:val="333333"/>
                <w:sz w:val="26"/>
                <w:szCs w:val="26"/>
              </w:rPr>
            </w:pPr>
          </w:p>
        </w:tc>
        <w:tc>
          <w:tcPr>
            <w:tcW w:w="990" w:type="dxa"/>
          </w:tcPr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½</w:t>
            </w: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312489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312489" w:rsidRDefault="00312489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Fig.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53984">
              <w:rPr>
                <w:b/>
              </w:rPr>
              <w:t>+1/2</w:t>
            </w: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  <w:p w:rsidR="006003DE" w:rsidRDefault="006003DE" w:rsidP="00177EFF">
            <w:pPr>
              <w:tabs>
                <w:tab w:val="left" w:pos="360"/>
              </w:tabs>
              <w:jc w:val="center"/>
              <w:rPr>
                <w:b/>
              </w:rPr>
            </w:pPr>
          </w:p>
        </w:tc>
      </w:tr>
    </w:tbl>
    <w:p w:rsidR="00873DD1" w:rsidRPr="00873DD1" w:rsidRDefault="00873DD1" w:rsidP="00177EFF">
      <w:pPr>
        <w:tabs>
          <w:tab w:val="left" w:pos="360"/>
        </w:tabs>
        <w:jc w:val="center"/>
        <w:rPr>
          <w:b/>
        </w:rPr>
      </w:pPr>
    </w:p>
    <w:sectPr w:rsidR="00873DD1" w:rsidRPr="00873DD1" w:rsidSect="00F154F3">
      <w:headerReference w:type="default" r:id="rId167"/>
      <w:pgSz w:w="12240" w:h="15840"/>
      <w:pgMar w:top="720" w:right="720" w:bottom="288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5E06" w:rsidRDefault="00915E06" w:rsidP="00DC2131">
      <w:r>
        <w:separator/>
      </w:r>
    </w:p>
  </w:endnote>
  <w:endnote w:type="continuationSeparator" w:id="0">
    <w:p w:rsidR="00915E06" w:rsidRDefault="00915E06" w:rsidP="00DC21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TT31c34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5E06" w:rsidRDefault="00915E06" w:rsidP="00DC2131">
      <w:r>
        <w:separator/>
      </w:r>
    </w:p>
  </w:footnote>
  <w:footnote w:type="continuationSeparator" w:id="0">
    <w:p w:rsidR="00915E06" w:rsidRDefault="00915E06" w:rsidP="00DC21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2C9" w:rsidRDefault="00EC62C9">
    <w:pPr>
      <w:pStyle w:val="Header"/>
    </w:pPr>
  </w:p>
  <w:p w:rsidR="00EC62C9" w:rsidRDefault="00EC62C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alt="Description: rupee symbol Rupee Symbol" style="width:8.85pt;height:6.8pt;visibility:visible;mso-wrap-style:square" o:bullet="t">
        <v:imagedata r:id="rId1" o:title="rupee symbol Rupee Symbol"/>
      </v:shape>
    </w:pict>
  </w:numPicBullet>
  <w:abstractNum w:abstractNumId="0">
    <w:nsid w:val="0B49291F"/>
    <w:multiLevelType w:val="hybridMultilevel"/>
    <w:tmpl w:val="78D284DA"/>
    <w:lvl w:ilvl="0" w:tplc="36E8EB9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EC21FA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F00351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E08F43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CCE656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10CA18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94B46C5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B8ACC0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3D61C7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>
    <w:nsid w:val="0F6C5DCA"/>
    <w:multiLevelType w:val="hybridMultilevel"/>
    <w:tmpl w:val="B9E8AE2C"/>
    <w:lvl w:ilvl="0" w:tplc="4FBE835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8213F"/>
    <w:multiLevelType w:val="hybridMultilevel"/>
    <w:tmpl w:val="6E9AA9D6"/>
    <w:lvl w:ilvl="0" w:tplc="1A988580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867465"/>
    <w:multiLevelType w:val="hybridMultilevel"/>
    <w:tmpl w:val="B7BA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F4F66"/>
    <w:multiLevelType w:val="hybridMultilevel"/>
    <w:tmpl w:val="78085850"/>
    <w:lvl w:ilvl="0" w:tplc="FCD40D8C">
      <w:start w:val="26"/>
      <w:numFmt w:val="decimal"/>
      <w:lvlText w:val="%1."/>
      <w:lvlJc w:val="left"/>
      <w:pPr>
        <w:ind w:left="144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1560D3"/>
    <w:multiLevelType w:val="hybridMultilevel"/>
    <w:tmpl w:val="8F24DCEC"/>
    <w:lvl w:ilvl="0" w:tplc="9A46FA9A">
      <w:start w:val="20"/>
      <w:numFmt w:val="decimal"/>
      <w:lvlText w:val="%1."/>
      <w:lvlJc w:val="left"/>
      <w:pPr>
        <w:ind w:left="144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1219B6"/>
    <w:multiLevelType w:val="hybridMultilevel"/>
    <w:tmpl w:val="1E8056C0"/>
    <w:lvl w:ilvl="0" w:tplc="E72C000A">
      <w:start w:val="15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CB1F43"/>
    <w:multiLevelType w:val="hybridMultilevel"/>
    <w:tmpl w:val="03620454"/>
    <w:lvl w:ilvl="0" w:tplc="63B4735E">
      <w:start w:val="21"/>
      <w:numFmt w:val="decimal"/>
      <w:pStyle w:val="MTDisplayEquation"/>
      <w:lvlText w:val="%1."/>
      <w:lvlJc w:val="left"/>
      <w:pPr>
        <w:ind w:left="990" w:hanging="360"/>
      </w:pPr>
      <w:rPr>
        <w:rFonts w:hint="default"/>
        <w:b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620" w:hanging="360"/>
      </w:pPr>
    </w:lvl>
    <w:lvl w:ilvl="2" w:tplc="0809001B" w:tentative="1">
      <w:start w:val="1"/>
      <w:numFmt w:val="lowerRoman"/>
      <w:lvlText w:val="%3."/>
      <w:lvlJc w:val="right"/>
      <w:pPr>
        <w:ind w:left="2340" w:hanging="180"/>
      </w:pPr>
    </w:lvl>
    <w:lvl w:ilvl="3" w:tplc="0809000F" w:tentative="1">
      <w:start w:val="1"/>
      <w:numFmt w:val="decimal"/>
      <w:lvlText w:val="%4."/>
      <w:lvlJc w:val="left"/>
      <w:pPr>
        <w:ind w:left="3060" w:hanging="360"/>
      </w:pPr>
    </w:lvl>
    <w:lvl w:ilvl="4" w:tplc="08090019" w:tentative="1">
      <w:start w:val="1"/>
      <w:numFmt w:val="lowerLetter"/>
      <w:lvlText w:val="%5."/>
      <w:lvlJc w:val="left"/>
      <w:pPr>
        <w:ind w:left="3780" w:hanging="360"/>
      </w:pPr>
    </w:lvl>
    <w:lvl w:ilvl="5" w:tplc="0809001B" w:tentative="1">
      <w:start w:val="1"/>
      <w:numFmt w:val="lowerRoman"/>
      <w:lvlText w:val="%6."/>
      <w:lvlJc w:val="right"/>
      <w:pPr>
        <w:ind w:left="4500" w:hanging="180"/>
      </w:pPr>
    </w:lvl>
    <w:lvl w:ilvl="6" w:tplc="0809000F" w:tentative="1">
      <w:start w:val="1"/>
      <w:numFmt w:val="decimal"/>
      <w:lvlText w:val="%7."/>
      <w:lvlJc w:val="left"/>
      <w:pPr>
        <w:ind w:left="5220" w:hanging="360"/>
      </w:pPr>
    </w:lvl>
    <w:lvl w:ilvl="7" w:tplc="08090019" w:tentative="1">
      <w:start w:val="1"/>
      <w:numFmt w:val="lowerLetter"/>
      <w:lvlText w:val="%8."/>
      <w:lvlJc w:val="left"/>
      <w:pPr>
        <w:ind w:left="5940" w:hanging="360"/>
      </w:pPr>
    </w:lvl>
    <w:lvl w:ilvl="8" w:tplc="08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772A619D"/>
    <w:multiLevelType w:val="hybridMultilevel"/>
    <w:tmpl w:val="E4BCC6A8"/>
    <w:lvl w:ilvl="0" w:tplc="75F85020">
      <w:start w:val="12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6"/>
  </w:num>
  <w:num w:numId="5">
    <w:abstractNumId w:val="5"/>
  </w:num>
  <w:num w:numId="6">
    <w:abstractNumId w:val="7"/>
  </w:num>
  <w:num w:numId="7">
    <w:abstractNumId w:val="4"/>
  </w:num>
  <w:num w:numId="8">
    <w:abstractNumId w:val="2"/>
  </w:num>
  <w:num w:numId="9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7CF4"/>
    <w:rsid w:val="00000D38"/>
    <w:rsid w:val="00006196"/>
    <w:rsid w:val="00011C65"/>
    <w:rsid w:val="00012718"/>
    <w:rsid w:val="00016345"/>
    <w:rsid w:val="000172F3"/>
    <w:rsid w:val="00022201"/>
    <w:rsid w:val="000222B5"/>
    <w:rsid w:val="00024849"/>
    <w:rsid w:val="00031692"/>
    <w:rsid w:val="00035C76"/>
    <w:rsid w:val="00036E7C"/>
    <w:rsid w:val="00036F42"/>
    <w:rsid w:val="000467BC"/>
    <w:rsid w:val="0005493B"/>
    <w:rsid w:val="000553DF"/>
    <w:rsid w:val="00060B43"/>
    <w:rsid w:val="0006150D"/>
    <w:rsid w:val="000709AD"/>
    <w:rsid w:val="00077B23"/>
    <w:rsid w:val="00082CDD"/>
    <w:rsid w:val="00087254"/>
    <w:rsid w:val="000874C2"/>
    <w:rsid w:val="00097950"/>
    <w:rsid w:val="000A495A"/>
    <w:rsid w:val="000A4AAF"/>
    <w:rsid w:val="000A7AF0"/>
    <w:rsid w:val="000B1682"/>
    <w:rsid w:val="000B67B6"/>
    <w:rsid w:val="000B6CA6"/>
    <w:rsid w:val="000B6E18"/>
    <w:rsid w:val="000E7E31"/>
    <w:rsid w:val="000E7E8E"/>
    <w:rsid w:val="000F2B99"/>
    <w:rsid w:val="000F3843"/>
    <w:rsid w:val="0011108C"/>
    <w:rsid w:val="00111F23"/>
    <w:rsid w:val="00112AFB"/>
    <w:rsid w:val="00114B3D"/>
    <w:rsid w:val="00114FA4"/>
    <w:rsid w:val="00115A3D"/>
    <w:rsid w:val="001217D0"/>
    <w:rsid w:val="00122D14"/>
    <w:rsid w:val="001256A7"/>
    <w:rsid w:val="00127FE6"/>
    <w:rsid w:val="00131E2A"/>
    <w:rsid w:val="00136E6E"/>
    <w:rsid w:val="00145035"/>
    <w:rsid w:val="001570EB"/>
    <w:rsid w:val="00161C9B"/>
    <w:rsid w:val="00166517"/>
    <w:rsid w:val="00171EBF"/>
    <w:rsid w:val="00173EFB"/>
    <w:rsid w:val="00176BCE"/>
    <w:rsid w:val="00177EFF"/>
    <w:rsid w:val="00181016"/>
    <w:rsid w:val="00183337"/>
    <w:rsid w:val="00191F80"/>
    <w:rsid w:val="0019267D"/>
    <w:rsid w:val="00193D7A"/>
    <w:rsid w:val="001975CB"/>
    <w:rsid w:val="001A60BD"/>
    <w:rsid w:val="001A6916"/>
    <w:rsid w:val="001B57E3"/>
    <w:rsid w:val="001B7E93"/>
    <w:rsid w:val="001C0254"/>
    <w:rsid w:val="001C0C16"/>
    <w:rsid w:val="001C2898"/>
    <w:rsid w:val="001C3893"/>
    <w:rsid w:val="001D0F11"/>
    <w:rsid w:val="001D580B"/>
    <w:rsid w:val="001E3F7A"/>
    <w:rsid w:val="001E4CC7"/>
    <w:rsid w:val="001E5959"/>
    <w:rsid w:val="001E7F68"/>
    <w:rsid w:val="001F6EB6"/>
    <w:rsid w:val="002005EB"/>
    <w:rsid w:val="00203E92"/>
    <w:rsid w:val="0020416F"/>
    <w:rsid w:val="00213395"/>
    <w:rsid w:val="00216E28"/>
    <w:rsid w:val="00220B6E"/>
    <w:rsid w:val="0022535D"/>
    <w:rsid w:val="00227EA4"/>
    <w:rsid w:val="00237EBE"/>
    <w:rsid w:val="002423F4"/>
    <w:rsid w:val="002447CF"/>
    <w:rsid w:val="00253A5E"/>
    <w:rsid w:val="002618AC"/>
    <w:rsid w:val="0026266E"/>
    <w:rsid w:val="002643DE"/>
    <w:rsid w:val="00272332"/>
    <w:rsid w:val="00273E94"/>
    <w:rsid w:val="00274A44"/>
    <w:rsid w:val="00276979"/>
    <w:rsid w:val="0028255E"/>
    <w:rsid w:val="0029129E"/>
    <w:rsid w:val="00292E81"/>
    <w:rsid w:val="00293164"/>
    <w:rsid w:val="00294CC8"/>
    <w:rsid w:val="002A0100"/>
    <w:rsid w:val="002A1449"/>
    <w:rsid w:val="002B0011"/>
    <w:rsid w:val="002B1785"/>
    <w:rsid w:val="002B4253"/>
    <w:rsid w:val="002C7A25"/>
    <w:rsid w:val="002D5918"/>
    <w:rsid w:val="002E1192"/>
    <w:rsid w:val="002E2ECC"/>
    <w:rsid w:val="002E546C"/>
    <w:rsid w:val="002E5EE4"/>
    <w:rsid w:val="002F4229"/>
    <w:rsid w:val="00300C41"/>
    <w:rsid w:val="00302120"/>
    <w:rsid w:val="003042FC"/>
    <w:rsid w:val="00312489"/>
    <w:rsid w:val="00313F75"/>
    <w:rsid w:val="00315D86"/>
    <w:rsid w:val="003170B0"/>
    <w:rsid w:val="00322B1D"/>
    <w:rsid w:val="00332B36"/>
    <w:rsid w:val="00332CEA"/>
    <w:rsid w:val="00333DD4"/>
    <w:rsid w:val="00340A4B"/>
    <w:rsid w:val="0034269B"/>
    <w:rsid w:val="00346F3E"/>
    <w:rsid w:val="00350BC0"/>
    <w:rsid w:val="00354EE1"/>
    <w:rsid w:val="003577BE"/>
    <w:rsid w:val="003602E6"/>
    <w:rsid w:val="00360D30"/>
    <w:rsid w:val="003649E2"/>
    <w:rsid w:val="00371D3E"/>
    <w:rsid w:val="003763D7"/>
    <w:rsid w:val="00391E3F"/>
    <w:rsid w:val="0039318F"/>
    <w:rsid w:val="003A3FB4"/>
    <w:rsid w:val="003C141D"/>
    <w:rsid w:val="003C626F"/>
    <w:rsid w:val="003D4269"/>
    <w:rsid w:val="003E19F5"/>
    <w:rsid w:val="003E345C"/>
    <w:rsid w:val="003E4BCB"/>
    <w:rsid w:val="003F0DD3"/>
    <w:rsid w:val="003F3C3A"/>
    <w:rsid w:val="00414518"/>
    <w:rsid w:val="00415178"/>
    <w:rsid w:val="00421DB6"/>
    <w:rsid w:val="00422AE6"/>
    <w:rsid w:val="00422D04"/>
    <w:rsid w:val="00427546"/>
    <w:rsid w:val="0043013C"/>
    <w:rsid w:val="00433661"/>
    <w:rsid w:val="0044265A"/>
    <w:rsid w:val="0044593A"/>
    <w:rsid w:val="004546BD"/>
    <w:rsid w:val="004653C1"/>
    <w:rsid w:val="00467DC2"/>
    <w:rsid w:val="00474DCF"/>
    <w:rsid w:val="00476D3E"/>
    <w:rsid w:val="004844FB"/>
    <w:rsid w:val="00491DDB"/>
    <w:rsid w:val="004A2665"/>
    <w:rsid w:val="004B0B9C"/>
    <w:rsid w:val="004B2943"/>
    <w:rsid w:val="004B4608"/>
    <w:rsid w:val="004B6283"/>
    <w:rsid w:val="004B7CDD"/>
    <w:rsid w:val="004D0DAE"/>
    <w:rsid w:val="004D2242"/>
    <w:rsid w:val="004D2BF6"/>
    <w:rsid w:val="004D7DB8"/>
    <w:rsid w:val="004E69A2"/>
    <w:rsid w:val="004F0E6D"/>
    <w:rsid w:val="004F2EE2"/>
    <w:rsid w:val="00507E28"/>
    <w:rsid w:val="005149D4"/>
    <w:rsid w:val="00520E83"/>
    <w:rsid w:val="00537EEF"/>
    <w:rsid w:val="00541E73"/>
    <w:rsid w:val="0054264F"/>
    <w:rsid w:val="00542739"/>
    <w:rsid w:val="00544AF6"/>
    <w:rsid w:val="00545979"/>
    <w:rsid w:val="0054797C"/>
    <w:rsid w:val="00550624"/>
    <w:rsid w:val="00561EEA"/>
    <w:rsid w:val="005636ED"/>
    <w:rsid w:val="005844B2"/>
    <w:rsid w:val="005900D9"/>
    <w:rsid w:val="00596F1D"/>
    <w:rsid w:val="005A0789"/>
    <w:rsid w:val="005A0C90"/>
    <w:rsid w:val="005A2AE1"/>
    <w:rsid w:val="005A3CBF"/>
    <w:rsid w:val="005A4937"/>
    <w:rsid w:val="005A7195"/>
    <w:rsid w:val="005B186E"/>
    <w:rsid w:val="005B18D2"/>
    <w:rsid w:val="005B2A72"/>
    <w:rsid w:val="005B58FF"/>
    <w:rsid w:val="005C3D75"/>
    <w:rsid w:val="005C75DA"/>
    <w:rsid w:val="005E455B"/>
    <w:rsid w:val="005F120D"/>
    <w:rsid w:val="005F45F3"/>
    <w:rsid w:val="005F6278"/>
    <w:rsid w:val="006003DE"/>
    <w:rsid w:val="00602185"/>
    <w:rsid w:val="00605976"/>
    <w:rsid w:val="00612572"/>
    <w:rsid w:val="00620ED1"/>
    <w:rsid w:val="00622ABE"/>
    <w:rsid w:val="00622FAD"/>
    <w:rsid w:val="00624C28"/>
    <w:rsid w:val="00640886"/>
    <w:rsid w:val="00654AB0"/>
    <w:rsid w:val="00660DBE"/>
    <w:rsid w:val="00661B48"/>
    <w:rsid w:val="00662E92"/>
    <w:rsid w:val="006708B7"/>
    <w:rsid w:val="006813DC"/>
    <w:rsid w:val="00687A64"/>
    <w:rsid w:val="006906D2"/>
    <w:rsid w:val="006A21BB"/>
    <w:rsid w:val="006B0519"/>
    <w:rsid w:val="006D4006"/>
    <w:rsid w:val="006E37EE"/>
    <w:rsid w:val="006E473B"/>
    <w:rsid w:val="006E4A6D"/>
    <w:rsid w:val="006E4F14"/>
    <w:rsid w:val="006F5274"/>
    <w:rsid w:val="006F546C"/>
    <w:rsid w:val="006F5F7E"/>
    <w:rsid w:val="007067BA"/>
    <w:rsid w:val="00712A0B"/>
    <w:rsid w:val="00721C94"/>
    <w:rsid w:val="007245D2"/>
    <w:rsid w:val="00726DED"/>
    <w:rsid w:val="00741587"/>
    <w:rsid w:val="00743B36"/>
    <w:rsid w:val="007454C5"/>
    <w:rsid w:val="00751672"/>
    <w:rsid w:val="007632BE"/>
    <w:rsid w:val="00767B83"/>
    <w:rsid w:val="00767BB3"/>
    <w:rsid w:val="0077119B"/>
    <w:rsid w:val="00787611"/>
    <w:rsid w:val="00787F49"/>
    <w:rsid w:val="007926E7"/>
    <w:rsid w:val="00797A36"/>
    <w:rsid w:val="007A328E"/>
    <w:rsid w:val="007A7B77"/>
    <w:rsid w:val="007B1364"/>
    <w:rsid w:val="007B413E"/>
    <w:rsid w:val="007C2DC9"/>
    <w:rsid w:val="007C5A40"/>
    <w:rsid w:val="007C623C"/>
    <w:rsid w:val="007C6701"/>
    <w:rsid w:val="007D6BFF"/>
    <w:rsid w:val="007F00DD"/>
    <w:rsid w:val="00806607"/>
    <w:rsid w:val="0080672A"/>
    <w:rsid w:val="00812672"/>
    <w:rsid w:val="00815059"/>
    <w:rsid w:val="0081602D"/>
    <w:rsid w:val="008240A7"/>
    <w:rsid w:val="00827CBE"/>
    <w:rsid w:val="0084388B"/>
    <w:rsid w:val="00843BFA"/>
    <w:rsid w:val="00846B30"/>
    <w:rsid w:val="0085083E"/>
    <w:rsid w:val="0086031C"/>
    <w:rsid w:val="00860E12"/>
    <w:rsid w:val="008622EE"/>
    <w:rsid w:val="00867C16"/>
    <w:rsid w:val="0087064F"/>
    <w:rsid w:val="0087099A"/>
    <w:rsid w:val="0087121D"/>
    <w:rsid w:val="00871B3C"/>
    <w:rsid w:val="00872F10"/>
    <w:rsid w:val="00873DD1"/>
    <w:rsid w:val="00873E9D"/>
    <w:rsid w:val="008800C7"/>
    <w:rsid w:val="008855E7"/>
    <w:rsid w:val="00891A9B"/>
    <w:rsid w:val="008A5A58"/>
    <w:rsid w:val="008B38BC"/>
    <w:rsid w:val="008B4B46"/>
    <w:rsid w:val="008C6A9C"/>
    <w:rsid w:val="008C7951"/>
    <w:rsid w:val="008D4847"/>
    <w:rsid w:val="008D7C9B"/>
    <w:rsid w:val="008E0C48"/>
    <w:rsid w:val="008F0BDC"/>
    <w:rsid w:val="00902257"/>
    <w:rsid w:val="00913B79"/>
    <w:rsid w:val="00915E06"/>
    <w:rsid w:val="00945F0B"/>
    <w:rsid w:val="00970245"/>
    <w:rsid w:val="009717CA"/>
    <w:rsid w:val="00971C98"/>
    <w:rsid w:val="009727D2"/>
    <w:rsid w:val="00973323"/>
    <w:rsid w:val="009931E4"/>
    <w:rsid w:val="009B0000"/>
    <w:rsid w:val="009B2638"/>
    <w:rsid w:val="009B49CE"/>
    <w:rsid w:val="009B6A0F"/>
    <w:rsid w:val="009C4A73"/>
    <w:rsid w:val="009C78EC"/>
    <w:rsid w:val="009D0D57"/>
    <w:rsid w:val="009D1DD7"/>
    <w:rsid w:val="009E4D37"/>
    <w:rsid w:val="009E5687"/>
    <w:rsid w:val="009E68EE"/>
    <w:rsid w:val="009F18BE"/>
    <w:rsid w:val="009F3007"/>
    <w:rsid w:val="009F58CE"/>
    <w:rsid w:val="00A043B6"/>
    <w:rsid w:val="00A111CE"/>
    <w:rsid w:val="00A11A35"/>
    <w:rsid w:val="00A1313A"/>
    <w:rsid w:val="00A2362C"/>
    <w:rsid w:val="00A3404A"/>
    <w:rsid w:val="00A35988"/>
    <w:rsid w:val="00A4593D"/>
    <w:rsid w:val="00A46712"/>
    <w:rsid w:val="00A46833"/>
    <w:rsid w:val="00A476B7"/>
    <w:rsid w:val="00A527BB"/>
    <w:rsid w:val="00A57613"/>
    <w:rsid w:val="00A6556B"/>
    <w:rsid w:val="00A65AAE"/>
    <w:rsid w:val="00A67923"/>
    <w:rsid w:val="00A7315F"/>
    <w:rsid w:val="00A73243"/>
    <w:rsid w:val="00A87273"/>
    <w:rsid w:val="00A9188D"/>
    <w:rsid w:val="00A936ED"/>
    <w:rsid w:val="00A974ED"/>
    <w:rsid w:val="00AA3A2F"/>
    <w:rsid w:val="00AB2CA2"/>
    <w:rsid w:val="00AC68F2"/>
    <w:rsid w:val="00AD2AFC"/>
    <w:rsid w:val="00AD59FC"/>
    <w:rsid w:val="00AE01D8"/>
    <w:rsid w:val="00AE0210"/>
    <w:rsid w:val="00AE2832"/>
    <w:rsid w:val="00AE2F62"/>
    <w:rsid w:val="00AE5474"/>
    <w:rsid w:val="00AE5831"/>
    <w:rsid w:val="00AE6151"/>
    <w:rsid w:val="00AF1638"/>
    <w:rsid w:val="00AF52BE"/>
    <w:rsid w:val="00AF69C7"/>
    <w:rsid w:val="00B06260"/>
    <w:rsid w:val="00B32639"/>
    <w:rsid w:val="00B448F1"/>
    <w:rsid w:val="00B44D56"/>
    <w:rsid w:val="00B559D8"/>
    <w:rsid w:val="00B618B2"/>
    <w:rsid w:val="00B61B6F"/>
    <w:rsid w:val="00B649A9"/>
    <w:rsid w:val="00B74341"/>
    <w:rsid w:val="00B766C9"/>
    <w:rsid w:val="00BB42A0"/>
    <w:rsid w:val="00BC0163"/>
    <w:rsid w:val="00BC263B"/>
    <w:rsid w:val="00BE3773"/>
    <w:rsid w:val="00BF0F8E"/>
    <w:rsid w:val="00C042D1"/>
    <w:rsid w:val="00C15251"/>
    <w:rsid w:val="00C25D2B"/>
    <w:rsid w:val="00C27CF4"/>
    <w:rsid w:val="00C35B44"/>
    <w:rsid w:val="00C36A77"/>
    <w:rsid w:val="00C44C04"/>
    <w:rsid w:val="00C474E8"/>
    <w:rsid w:val="00C53984"/>
    <w:rsid w:val="00C56E7E"/>
    <w:rsid w:val="00C574BA"/>
    <w:rsid w:val="00C6010F"/>
    <w:rsid w:val="00C64CCB"/>
    <w:rsid w:val="00C67DF6"/>
    <w:rsid w:val="00C74BE1"/>
    <w:rsid w:val="00C770DC"/>
    <w:rsid w:val="00C900D7"/>
    <w:rsid w:val="00C94AEC"/>
    <w:rsid w:val="00C97924"/>
    <w:rsid w:val="00CA29D0"/>
    <w:rsid w:val="00CA3D12"/>
    <w:rsid w:val="00CB0694"/>
    <w:rsid w:val="00CB2791"/>
    <w:rsid w:val="00CC1B97"/>
    <w:rsid w:val="00CC45D0"/>
    <w:rsid w:val="00CC5257"/>
    <w:rsid w:val="00CC60B8"/>
    <w:rsid w:val="00CD10F1"/>
    <w:rsid w:val="00CD5E43"/>
    <w:rsid w:val="00CE0C09"/>
    <w:rsid w:val="00CE1B3E"/>
    <w:rsid w:val="00D0114E"/>
    <w:rsid w:val="00D01DE5"/>
    <w:rsid w:val="00D14122"/>
    <w:rsid w:val="00D17158"/>
    <w:rsid w:val="00D22F6A"/>
    <w:rsid w:val="00D24FE0"/>
    <w:rsid w:val="00D32192"/>
    <w:rsid w:val="00D415E7"/>
    <w:rsid w:val="00D42342"/>
    <w:rsid w:val="00D45C2C"/>
    <w:rsid w:val="00D47305"/>
    <w:rsid w:val="00D476BA"/>
    <w:rsid w:val="00D507BB"/>
    <w:rsid w:val="00D50D6A"/>
    <w:rsid w:val="00D533BF"/>
    <w:rsid w:val="00D565A6"/>
    <w:rsid w:val="00D601DF"/>
    <w:rsid w:val="00D6672D"/>
    <w:rsid w:val="00D67C82"/>
    <w:rsid w:val="00D81E48"/>
    <w:rsid w:val="00D92B38"/>
    <w:rsid w:val="00D957E0"/>
    <w:rsid w:val="00D96090"/>
    <w:rsid w:val="00DA06E3"/>
    <w:rsid w:val="00DA1542"/>
    <w:rsid w:val="00DA1AA6"/>
    <w:rsid w:val="00DB0E05"/>
    <w:rsid w:val="00DB1A8D"/>
    <w:rsid w:val="00DB5D1D"/>
    <w:rsid w:val="00DC0C5D"/>
    <w:rsid w:val="00DC2131"/>
    <w:rsid w:val="00DC2B0B"/>
    <w:rsid w:val="00DC2DDF"/>
    <w:rsid w:val="00DC3105"/>
    <w:rsid w:val="00DC3E44"/>
    <w:rsid w:val="00DC44A8"/>
    <w:rsid w:val="00DD7A82"/>
    <w:rsid w:val="00DE1B9F"/>
    <w:rsid w:val="00DE5B8E"/>
    <w:rsid w:val="00DE6D9F"/>
    <w:rsid w:val="00DF1DE7"/>
    <w:rsid w:val="00DF5748"/>
    <w:rsid w:val="00E14FDC"/>
    <w:rsid w:val="00E15254"/>
    <w:rsid w:val="00E17D55"/>
    <w:rsid w:val="00E25104"/>
    <w:rsid w:val="00E273D9"/>
    <w:rsid w:val="00E334F3"/>
    <w:rsid w:val="00E378B1"/>
    <w:rsid w:val="00E43164"/>
    <w:rsid w:val="00E431C9"/>
    <w:rsid w:val="00E45B47"/>
    <w:rsid w:val="00E47135"/>
    <w:rsid w:val="00E61A4C"/>
    <w:rsid w:val="00E61EAE"/>
    <w:rsid w:val="00E63AFF"/>
    <w:rsid w:val="00E64C33"/>
    <w:rsid w:val="00E661B5"/>
    <w:rsid w:val="00E6632B"/>
    <w:rsid w:val="00E70929"/>
    <w:rsid w:val="00E72CE2"/>
    <w:rsid w:val="00E8137D"/>
    <w:rsid w:val="00E81C60"/>
    <w:rsid w:val="00E97F05"/>
    <w:rsid w:val="00EA0384"/>
    <w:rsid w:val="00EA3556"/>
    <w:rsid w:val="00EA5A97"/>
    <w:rsid w:val="00EA77DB"/>
    <w:rsid w:val="00EB4EAD"/>
    <w:rsid w:val="00EB6207"/>
    <w:rsid w:val="00EC2B2A"/>
    <w:rsid w:val="00EC32B6"/>
    <w:rsid w:val="00EC3503"/>
    <w:rsid w:val="00EC62C9"/>
    <w:rsid w:val="00ED16A5"/>
    <w:rsid w:val="00ED7052"/>
    <w:rsid w:val="00EE48C8"/>
    <w:rsid w:val="00EE6B7F"/>
    <w:rsid w:val="00EF5B05"/>
    <w:rsid w:val="00F02FC0"/>
    <w:rsid w:val="00F0729B"/>
    <w:rsid w:val="00F10E42"/>
    <w:rsid w:val="00F13D1B"/>
    <w:rsid w:val="00F154F3"/>
    <w:rsid w:val="00F17733"/>
    <w:rsid w:val="00F2098F"/>
    <w:rsid w:val="00F20F43"/>
    <w:rsid w:val="00F22D03"/>
    <w:rsid w:val="00F244E1"/>
    <w:rsid w:val="00F25954"/>
    <w:rsid w:val="00F26E7A"/>
    <w:rsid w:val="00F33EC3"/>
    <w:rsid w:val="00F363AE"/>
    <w:rsid w:val="00F53C45"/>
    <w:rsid w:val="00F76CE4"/>
    <w:rsid w:val="00F77B57"/>
    <w:rsid w:val="00F8247B"/>
    <w:rsid w:val="00F82F28"/>
    <w:rsid w:val="00F85C18"/>
    <w:rsid w:val="00F94B81"/>
    <w:rsid w:val="00F954C7"/>
    <w:rsid w:val="00FA04A0"/>
    <w:rsid w:val="00FB1C37"/>
    <w:rsid w:val="00FB231E"/>
    <w:rsid w:val="00FB4CD7"/>
    <w:rsid w:val="00FB6BA8"/>
    <w:rsid w:val="00FB743D"/>
    <w:rsid w:val="00FC198D"/>
    <w:rsid w:val="00FC2100"/>
    <w:rsid w:val="00FC2840"/>
    <w:rsid w:val="00FC4FCD"/>
    <w:rsid w:val="00FC6C1C"/>
    <w:rsid w:val="00FD35F5"/>
    <w:rsid w:val="00FD592E"/>
    <w:rsid w:val="00FD629B"/>
    <w:rsid w:val="00FE28D1"/>
    <w:rsid w:val="00FE3163"/>
    <w:rsid w:val="00FE609E"/>
    <w:rsid w:val="00FF07A3"/>
    <w:rsid w:val="00FF1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6"/>
        <w:szCs w:val="26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63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1E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A936ED"/>
    <w:rPr>
      <w:rFonts w:eastAsia="Calibri"/>
      <w:sz w:val="24"/>
      <w:szCs w:val="24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A936ED"/>
    <w:rPr>
      <w:rFonts w:eastAsia="Calibri"/>
      <w:sz w:val="24"/>
      <w:szCs w:val="24"/>
      <w:lang w:val="en-GB" w:eastAsia="en-US" w:bidi="ar-SA"/>
    </w:rPr>
  </w:style>
  <w:style w:type="paragraph" w:styleId="Header">
    <w:name w:val="header"/>
    <w:basedOn w:val="Normal"/>
    <w:link w:val="HeaderChar"/>
    <w:uiPriority w:val="99"/>
    <w:rsid w:val="00DC213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2131"/>
    <w:rPr>
      <w:b/>
      <w:sz w:val="24"/>
      <w:szCs w:val="24"/>
      <w:lang w:val="en-IN" w:eastAsia="en-US"/>
    </w:rPr>
  </w:style>
  <w:style w:type="paragraph" w:styleId="Footer">
    <w:name w:val="footer"/>
    <w:basedOn w:val="Normal"/>
    <w:link w:val="FooterChar"/>
    <w:uiPriority w:val="99"/>
    <w:rsid w:val="00DC213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2131"/>
    <w:rPr>
      <w:b/>
      <w:sz w:val="24"/>
      <w:szCs w:val="24"/>
      <w:lang w:val="en-IN" w:eastAsia="en-US"/>
    </w:rPr>
  </w:style>
  <w:style w:type="paragraph" w:styleId="BalloonText">
    <w:name w:val="Balloon Text"/>
    <w:basedOn w:val="Normal"/>
    <w:link w:val="BalloonTextChar"/>
    <w:rsid w:val="00082C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2CDD"/>
    <w:rPr>
      <w:rFonts w:ascii="Tahoma" w:hAnsi="Tahoma" w:cs="Tahoma"/>
      <w:b/>
      <w:sz w:val="16"/>
      <w:szCs w:val="16"/>
      <w:lang w:val="en-IN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D601DF"/>
    <w:pPr>
      <w:spacing w:after="200" w:line="276" w:lineRule="auto"/>
      <w:ind w:left="720"/>
      <w:contextualSpacing/>
    </w:pPr>
    <w:rPr>
      <w:rFonts w:eastAsiaTheme="minorHAnsi"/>
      <w:b/>
      <w:lang w:val="en-GB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601DF"/>
    <w:rPr>
      <w:rFonts w:eastAsiaTheme="minorHAnsi"/>
      <w:sz w:val="24"/>
      <w:szCs w:val="24"/>
      <w:lang w:val="en-GB"/>
    </w:rPr>
  </w:style>
  <w:style w:type="paragraph" w:styleId="NormalWeb">
    <w:name w:val="Normal (Web)"/>
    <w:basedOn w:val="Normal"/>
    <w:uiPriority w:val="99"/>
    <w:unhideWhenUsed/>
    <w:rsid w:val="00216E28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216E28"/>
  </w:style>
  <w:style w:type="paragraph" w:customStyle="1" w:styleId="MTDisplayEquation">
    <w:name w:val="MTDisplayEquation"/>
    <w:basedOn w:val="ListParagraph"/>
    <w:next w:val="Normal"/>
    <w:link w:val="MTDisplayEquationChar"/>
    <w:rsid w:val="00945F0B"/>
    <w:pPr>
      <w:numPr>
        <w:numId w:val="6"/>
      </w:numPr>
      <w:tabs>
        <w:tab w:val="center" w:pos="5860"/>
        <w:tab w:val="right" w:pos="10720"/>
      </w:tabs>
      <w:spacing w:after="0" w:line="240" w:lineRule="auto"/>
      <w:ind w:hanging="630"/>
    </w:pPr>
    <w:rPr>
      <w:sz w:val="24"/>
      <w:szCs w:val="32"/>
    </w:rPr>
  </w:style>
  <w:style w:type="character" w:customStyle="1" w:styleId="MTDisplayEquationChar">
    <w:name w:val="MTDisplayEquation Char"/>
    <w:basedOn w:val="ListParagraphChar"/>
    <w:link w:val="MTDisplayEquation"/>
    <w:rsid w:val="00945F0B"/>
    <w:rPr>
      <w:rFonts w:eastAsiaTheme="minorHAnsi"/>
      <w:b/>
      <w:sz w:val="24"/>
      <w:szCs w:val="32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6"/>
        <w:szCs w:val="26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63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1E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A936ED"/>
    <w:rPr>
      <w:rFonts w:eastAsia="Calibri"/>
      <w:sz w:val="24"/>
      <w:szCs w:val="24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A936ED"/>
    <w:rPr>
      <w:rFonts w:eastAsia="Calibri"/>
      <w:sz w:val="24"/>
      <w:szCs w:val="24"/>
      <w:lang w:val="en-GB" w:eastAsia="en-US" w:bidi="ar-SA"/>
    </w:rPr>
  </w:style>
  <w:style w:type="paragraph" w:styleId="Header">
    <w:name w:val="header"/>
    <w:basedOn w:val="Normal"/>
    <w:link w:val="HeaderChar"/>
    <w:uiPriority w:val="99"/>
    <w:rsid w:val="00DC213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2131"/>
    <w:rPr>
      <w:b/>
      <w:sz w:val="24"/>
      <w:szCs w:val="24"/>
      <w:lang w:val="en-IN" w:eastAsia="en-US"/>
    </w:rPr>
  </w:style>
  <w:style w:type="paragraph" w:styleId="Footer">
    <w:name w:val="footer"/>
    <w:basedOn w:val="Normal"/>
    <w:link w:val="FooterChar"/>
    <w:uiPriority w:val="99"/>
    <w:rsid w:val="00DC213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2131"/>
    <w:rPr>
      <w:b/>
      <w:sz w:val="24"/>
      <w:szCs w:val="24"/>
      <w:lang w:val="en-IN" w:eastAsia="en-US"/>
    </w:rPr>
  </w:style>
  <w:style w:type="paragraph" w:styleId="BalloonText">
    <w:name w:val="Balloon Text"/>
    <w:basedOn w:val="Normal"/>
    <w:link w:val="BalloonTextChar"/>
    <w:rsid w:val="00082C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2CDD"/>
    <w:rPr>
      <w:rFonts w:ascii="Tahoma" w:hAnsi="Tahoma" w:cs="Tahoma"/>
      <w:b/>
      <w:sz w:val="16"/>
      <w:szCs w:val="16"/>
      <w:lang w:val="en-IN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D601DF"/>
    <w:pPr>
      <w:spacing w:after="200" w:line="276" w:lineRule="auto"/>
      <w:ind w:left="720"/>
      <w:contextualSpacing/>
    </w:pPr>
    <w:rPr>
      <w:rFonts w:eastAsiaTheme="minorHAnsi"/>
      <w:b/>
      <w:lang w:val="en-GB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601DF"/>
    <w:rPr>
      <w:rFonts w:eastAsiaTheme="minorHAnsi"/>
      <w:sz w:val="24"/>
      <w:szCs w:val="24"/>
      <w:lang w:val="en-GB"/>
    </w:rPr>
  </w:style>
  <w:style w:type="paragraph" w:styleId="NormalWeb">
    <w:name w:val="Normal (Web)"/>
    <w:basedOn w:val="Normal"/>
    <w:uiPriority w:val="99"/>
    <w:unhideWhenUsed/>
    <w:rsid w:val="00216E28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216E28"/>
  </w:style>
  <w:style w:type="paragraph" w:customStyle="1" w:styleId="MTDisplayEquation">
    <w:name w:val="MTDisplayEquation"/>
    <w:basedOn w:val="ListParagraph"/>
    <w:next w:val="Normal"/>
    <w:link w:val="MTDisplayEquationChar"/>
    <w:rsid w:val="00945F0B"/>
    <w:pPr>
      <w:numPr>
        <w:numId w:val="6"/>
      </w:numPr>
      <w:tabs>
        <w:tab w:val="center" w:pos="5860"/>
        <w:tab w:val="right" w:pos="10720"/>
      </w:tabs>
      <w:spacing w:after="0" w:line="240" w:lineRule="auto"/>
      <w:ind w:hanging="630"/>
    </w:pPr>
    <w:rPr>
      <w:sz w:val="24"/>
      <w:szCs w:val="32"/>
    </w:rPr>
  </w:style>
  <w:style w:type="character" w:customStyle="1" w:styleId="MTDisplayEquationChar">
    <w:name w:val="MTDisplayEquation Char"/>
    <w:basedOn w:val="ListParagraphChar"/>
    <w:link w:val="MTDisplayEquation"/>
    <w:rsid w:val="00945F0B"/>
    <w:rPr>
      <w:rFonts w:eastAsiaTheme="minorHAnsi"/>
      <w:b/>
      <w:sz w:val="24"/>
      <w:szCs w:val="3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83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3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6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308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8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3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9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3.gi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8.gif"/><Relationship Id="rId133" Type="http://schemas.openxmlformats.org/officeDocument/2006/relationships/image" Target="media/image76.gif"/><Relationship Id="rId138" Type="http://schemas.openxmlformats.org/officeDocument/2006/relationships/oleObject" Target="embeddings/oleObject52.bin"/><Relationship Id="rId154" Type="http://schemas.openxmlformats.org/officeDocument/2006/relationships/image" Target="media/image88.gif"/><Relationship Id="rId159" Type="http://schemas.openxmlformats.org/officeDocument/2006/relationships/image" Target="media/image93.gif"/><Relationship Id="rId16" Type="http://schemas.openxmlformats.org/officeDocument/2006/relationships/image" Target="media/image6.wmf"/><Relationship Id="rId107" Type="http://schemas.openxmlformats.org/officeDocument/2006/relationships/image" Target="media/image54.gi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image" Target="media/image69.gif"/><Relationship Id="rId128" Type="http://schemas.openxmlformats.org/officeDocument/2006/relationships/image" Target="media/image72.wmf"/><Relationship Id="rId144" Type="http://schemas.openxmlformats.org/officeDocument/2006/relationships/oleObject" Target="embeddings/oleObject55.bin"/><Relationship Id="rId149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94.gif"/><Relationship Id="rId165" Type="http://schemas.openxmlformats.org/officeDocument/2006/relationships/image" Target="media/image99.gi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9.gif"/><Relationship Id="rId118" Type="http://schemas.openxmlformats.org/officeDocument/2006/relationships/image" Target="media/image64.gif"/><Relationship Id="rId134" Type="http://schemas.openxmlformats.org/officeDocument/2006/relationships/image" Target="media/image77.gif"/><Relationship Id="rId139" Type="http://schemas.openxmlformats.org/officeDocument/2006/relationships/image" Target="media/image80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image" Target="media/image85.wmf"/><Relationship Id="rId155" Type="http://schemas.openxmlformats.org/officeDocument/2006/relationships/image" Target="media/image89.gi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gif"/><Relationship Id="rId124" Type="http://schemas.openxmlformats.org/officeDocument/2006/relationships/image" Target="media/image70.wmf"/><Relationship Id="rId129" Type="http://schemas.openxmlformats.org/officeDocument/2006/relationships/oleObject" Target="embeddings/oleObject5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4.wmf"/><Relationship Id="rId96" Type="http://schemas.openxmlformats.org/officeDocument/2006/relationships/image" Target="media/image47.gif"/><Relationship Id="rId140" Type="http://schemas.openxmlformats.org/officeDocument/2006/relationships/oleObject" Target="embeddings/oleObject53.bin"/><Relationship Id="rId145" Type="http://schemas.openxmlformats.org/officeDocument/2006/relationships/oleObject" Target="embeddings/oleObject56.bin"/><Relationship Id="rId161" Type="http://schemas.openxmlformats.org/officeDocument/2006/relationships/image" Target="media/image95.gif"/><Relationship Id="rId166" Type="http://schemas.openxmlformats.org/officeDocument/2006/relationships/image" Target="media/image10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gif"/><Relationship Id="rId114" Type="http://schemas.openxmlformats.org/officeDocument/2006/relationships/image" Target="media/image60.gif"/><Relationship Id="rId119" Type="http://schemas.openxmlformats.org/officeDocument/2006/relationships/image" Target="media/image65.gif"/><Relationship Id="rId127" Type="http://schemas.openxmlformats.org/officeDocument/2006/relationships/oleObject" Target="embeddings/oleObject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8.gif"/><Relationship Id="rId130" Type="http://schemas.openxmlformats.org/officeDocument/2006/relationships/image" Target="media/image73.gif"/><Relationship Id="rId135" Type="http://schemas.openxmlformats.org/officeDocument/2006/relationships/image" Target="media/image78.wmf"/><Relationship Id="rId143" Type="http://schemas.openxmlformats.org/officeDocument/2006/relationships/image" Target="media/image82.wmf"/><Relationship Id="rId148" Type="http://schemas.openxmlformats.org/officeDocument/2006/relationships/image" Target="media/image84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90.gif"/><Relationship Id="rId164" Type="http://schemas.openxmlformats.org/officeDocument/2006/relationships/image" Target="media/image98.gif"/><Relationship Id="rId16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6.gi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8.gif"/><Relationship Id="rId104" Type="http://schemas.openxmlformats.org/officeDocument/2006/relationships/image" Target="media/image52.wmf"/><Relationship Id="rId120" Type="http://schemas.openxmlformats.org/officeDocument/2006/relationships/image" Target="media/image66.jpeg"/><Relationship Id="rId125" Type="http://schemas.openxmlformats.org/officeDocument/2006/relationships/oleObject" Target="embeddings/oleObject48.bin"/><Relationship Id="rId141" Type="http://schemas.openxmlformats.org/officeDocument/2006/relationships/image" Target="media/image81.wmf"/><Relationship Id="rId146" Type="http://schemas.openxmlformats.org/officeDocument/2006/relationships/image" Target="media/image83.wmf"/><Relationship Id="rId167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96.gi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7.wmf"/><Relationship Id="rId115" Type="http://schemas.openxmlformats.org/officeDocument/2006/relationships/image" Target="media/image61.gif"/><Relationship Id="rId131" Type="http://schemas.openxmlformats.org/officeDocument/2006/relationships/image" Target="media/image74.gif"/><Relationship Id="rId136" Type="http://schemas.openxmlformats.org/officeDocument/2006/relationships/oleObject" Target="embeddings/oleObject51.bin"/><Relationship Id="rId157" Type="http://schemas.openxmlformats.org/officeDocument/2006/relationships/image" Target="media/image91.gif"/><Relationship Id="rId61" Type="http://schemas.openxmlformats.org/officeDocument/2006/relationships/oleObject" Target="embeddings/oleObject26.bin"/><Relationship Id="rId82" Type="http://schemas.openxmlformats.org/officeDocument/2006/relationships/image" Target="media/image39.jpeg"/><Relationship Id="rId152" Type="http://schemas.openxmlformats.org/officeDocument/2006/relationships/image" Target="media/image86.gi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71.wmf"/><Relationship Id="rId147" Type="http://schemas.openxmlformats.org/officeDocument/2006/relationships/oleObject" Target="embeddings/oleObject57.bin"/><Relationship Id="rId168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gif"/><Relationship Id="rId98" Type="http://schemas.openxmlformats.org/officeDocument/2006/relationships/image" Target="media/image49.wmf"/><Relationship Id="rId121" Type="http://schemas.openxmlformats.org/officeDocument/2006/relationships/image" Target="media/image67.gif"/><Relationship Id="rId142" Type="http://schemas.openxmlformats.org/officeDocument/2006/relationships/oleObject" Target="embeddings/oleObject54.bin"/><Relationship Id="rId163" Type="http://schemas.openxmlformats.org/officeDocument/2006/relationships/image" Target="media/image97.gi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2.gif"/><Relationship Id="rId137" Type="http://schemas.openxmlformats.org/officeDocument/2006/relationships/image" Target="media/image79.wmf"/><Relationship Id="rId158" Type="http://schemas.openxmlformats.org/officeDocument/2006/relationships/image" Target="media/image92.gi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75.gif"/><Relationship Id="rId153" Type="http://schemas.openxmlformats.org/officeDocument/2006/relationships/image" Target="media/image87.gi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F28D28-E0C7-406D-A325-8DF2E46E5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2</TotalTime>
  <Pages>19</Pages>
  <Words>1717</Words>
  <Characters>9793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 the solution of the differential equation  = </vt:lpstr>
    </vt:vector>
  </TitlesOfParts>
  <Company/>
  <LinksUpToDate>false</LinksUpToDate>
  <CharactersWithSpaces>11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 the solution of the differential equation  = </dc:title>
  <dc:subject/>
  <dc:creator>SANDEEP</dc:creator>
  <cp:keywords/>
  <dc:description/>
  <cp:lastModifiedBy>Sandeep Shishodia</cp:lastModifiedBy>
  <cp:revision>6</cp:revision>
  <cp:lastPrinted>2012-10-21T05:56:00Z</cp:lastPrinted>
  <dcterms:created xsi:type="dcterms:W3CDTF">2011-09-23T06:51:00Z</dcterms:created>
  <dcterms:modified xsi:type="dcterms:W3CDTF">2012-10-30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